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8" r:id="rId2"/>
    <p:sldId id="258" r:id="rId3"/>
    <p:sldId id="270" r:id="rId4"/>
    <p:sldId id="274" r:id="rId5"/>
    <p:sldId id="271" r:id="rId6"/>
    <p:sldId id="276" r:id="rId7"/>
    <p:sldId id="275" r:id="rId8"/>
    <p:sldId id="277" r:id="rId9"/>
    <p:sldId id="281" r:id="rId10"/>
    <p:sldId id="282" r:id="rId11"/>
    <p:sldId id="278" r:id="rId12"/>
    <p:sldId id="269" r:id="rId13"/>
    <p:sldId id="280" r:id="rId14"/>
    <p:sldId id="284" r:id="rId15"/>
    <p:sldId id="279" r:id="rId16"/>
    <p:sldId id="283" r:id="rId17"/>
    <p:sldId id="286" r:id="rId18"/>
    <p:sldId id="28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72" y="31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wmf"/><Relationship Id="rId1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9A7D9-7BA3-40A5-9763-4D2FDF1C7892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04C54-EB86-46ED-92BB-2E8A950EEF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949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8CF48D4-6C80-4FA7-B17C-B9D1D7CC2CF5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419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5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719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0085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7A9C67-7AB9-4A72-B41C-75004941C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195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9F7BE-2923-42FD-A789-D7F159C4D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587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54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31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8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54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84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24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437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375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30EAE6-4FD9-4080-A12E-54A602050378}" type="datetimeFigureOut">
              <a:rPr lang="en-US" smtClean="0"/>
              <a:t>3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265E4F-7190-462E-916B-7B31CEAF2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212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jpe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1.gi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57.bin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65.wmf"/><Relationship Id="rId2" Type="http://schemas.openxmlformats.org/officeDocument/2006/relationships/audio" Target="../media/audio2.wav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6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69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6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5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7.gif"/><Relationship Id="rId7" Type="http://schemas.openxmlformats.org/officeDocument/2006/relationships/image" Target="../media/image81.jpeg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gif"/><Relationship Id="rId5" Type="http://schemas.openxmlformats.org/officeDocument/2006/relationships/image" Target="../media/image79.gif"/><Relationship Id="rId4" Type="http://schemas.openxmlformats.org/officeDocument/2006/relationships/image" Target="../media/image78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4.jpeg"/><Relationship Id="rId10" Type="http://schemas.openxmlformats.org/officeDocument/2006/relationships/image" Target="../media/image5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04800" y="2554288"/>
            <a:ext cx="11667067" cy="646112"/>
          </a:xfrm>
          <a:prstGeom prst="rect">
            <a:avLst/>
          </a:prstGeom>
          <a:solidFill>
            <a:srgbClr val="FFFFCC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1200"/>
              </a:spcBef>
              <a:defRPr/>
            </a:pPr>
            <a:r>
              <a:rPr lang="en-US" altLang="en-US" sz="3600" b="1" dirty="0" smtClean="0">
                <a:solidFill>
                  <a:srgbClr val="0000CC"/>
                </a:solidFill>
                <a:cs typeface="Arial" charset="0"/>
              </a:rPr>
              <a:t>ÔN TẬP GIỮA HKII</a:t>
            </a:r>
          </a:p>
        </p:txBody>
      </p:sp>
    </p:spTree>
    <p:extLst>
      <p:ext uri="{BB962C8B-B14F-4D97-AF65-F5344CB8AC3E}">
        <p14:creationId xmlns:p14="http://schemas.microsoft.com/office/powerpoint/2010/main" val="2745913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12191999" cy="106680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ÌNH </a:t>
            </a:r>
            <a:r>
              <a:rPr lang="en-US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A VỀ PHƯƠNG TRÌNH T</a:t>
            </a:r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́CH</a:t>
            </a:r>
            <a:r>
              <a:rPr lang="en-US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476500" y="1219200"/>
          <a:ext cx="530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219200"/>
                        <a:ext cx="5308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336800" y="1981200"/>
          <a:ext cx="690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5" imgW="2222280" imgH="203040" progId="Equation.DSMT4">
                  <p:embed/>
                </p:oleObj>
              </mc:Choice>
              <mc:Fallback>
                <p:oleObj name="Equation" r:id="rId5" imgW="222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690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80563"/>
              </p:ext>
            </p:extLst>
          </p:nvPr>
        </p:nvGraphicFramePr>
        <p:xfrm>
          <a:off x="2321810" y="2516084"/>
          <a:ext cx="6957102" cy="57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7" imgW="1879560" imgH="203040" progId="Equation.DSMT4">
                  <p:embed/>
                </p:oleObj>
              </mc:Choice>
              <mc:Fallback>
                <p:oleObj name="Equation" r:id="rId7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810" y="2516084"/>
                        <a:ext cx="6957102" cy="57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38400" y="3657600"/>
          <a:ext cx="5137151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9" imgW="1638000" imgH="660240" progId="Equation.DSMT4">
                  <p:embed/>
                </p:oleObj>
              </mc:Choice>
              <mc:Fallback>
                <p:oleObj name="Equation" r:id="rId9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5137151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166256" y="5285482"/>
            <a:ext cx="812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33137"/>
              </p:ext>
            </p:extLst>
          </p:nvPr>
        </p:nvGraphicFramePr>
        <p:xfrm>
          <a:off x="7721600" y="5120390"/>
          <a:ext cx="248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1" imgW="761760" imgH="457200" progId="Equation.DSMT4">
                  <p:embed/>
                </p:oleObj>
              </mc:Choice>
              <mc:Fallback>
                <p:oleObj name="Equation" r:id="rId11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5120390"/>
                        <a:ext cx="2489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17" descr="bang te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" y="5867400"/>
            <a:ext cx="304799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406401" y="6027038"/>
            <a:ext cx="2133599" cy="830962"/>
          </a:xfrm>
          <a:prstGeom prst="rect">
            <a:avLst/>
          </a:prstGeom>
          <a:noFill/>
          <a:ln w="26988" algn="ctr">
            <a:noFill/>
            <a:miter lim="800000"/>
            <a:headEnd/>
            <a:tailEnd/>
          </a:ln>
        </p:spPr>
        <p:txBody>
          <a:bodyPr wrap="square" lIns="91406" tIns="45703" rIns="91406" bIns="45703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53120"/>
              </p:ext>
            </p:extLst>
          </p:nvPr>
        </p:nvGraphicFramePr>
        <p:xfrm>
          <a:off x="2380339" y="3133413"/>
          <a:ext cx="4921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14" imgW="1422360" imgH="203040" progId="Equation.DSMT4">
                  <p:embed/>
                </p:oleObj>
              </mc:Choice>
              <mc:Fallback>
                <p:oleObj name="Equation" r:id="rId14" imgW="1422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39" y="3133413"/>
                        <a:ext cx="4921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8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600"/>
            <a:ext cx="12192000" cy="762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3200" y="76201"/>
            <a:ext cx="11684000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PHƯƠNG  TRÌNH  CHỨA  ẨN  Ở  MẪU</a:t>
            </a:r>
            <a:endParaRPr lang="en-US" sz="24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Pie 5"/>
          <p:cNvSpPr/>
          <p:nvPr/>
        </p:nvSpPr>
        <p:spPr>
          <a:xfrm rot="556835">
            <a:off x="304800" y="718863"/>
            <a:ext cx="1930400" cy="1143000"/>
          </a:xfrm>
          <a:prstGeom prst="pi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smtClean="0">
                <a:solidFill>
                  <a:schemeClr val="tx1"/>
                </a:solidFill>
                <a:latin typeface="Cambria Math" pitchFamily="18" charset="0"/>
                <a:ea typeface="Cambria Math" pitchFamily="18" charset="0"/>
              </a:rPr>
              <a:t>?</a:t>
            </a:r>
            <a:endParaRPr lang="en-US" sz="4800" dirty="0">
              <a:solidFill>
                <a:schemeClr val="tx1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22400" y="762001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Hãy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êu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rình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hứa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ẩn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mẫu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203200" y="1828800"/>
            <a:ext cx="3860800" cy="609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2400" u="sng" dirty="0" err="1">
                <a:solidFill>
                  <a:srgbClr val="FF0000"/>
                </a:solidFill>
                <a:latin typeface="VNI-Times" pitchFamily="2" charset="0"/>
              </a:rPr>
              <a:t>Giaûi</a:t>
            </a:r>
            <a:r>
              <a:rPr lang="en-US" sz="2400" u="sng" dirty="0">
                <a:solidFill>
                  <a:srgbClr val="FF0000"/>
                </a:solidFill>
                <a:latin typeface="VNI-Times" pitchFamily="2" charset="0"/>
              </a:rPr>
              <a:t>  </a:t>
            </a:r>
            <a:r>
              <a:rPr lang="en-US" sz="2400" u="sng" dirty="0" err="1">
                <a:solidFill>
                  <a:srgbClr val="FF0000"/>
                </a:solidFill>
                <a:latin typeface="VNI-Times" pitchFamily="2" charset="0"/>
              </a:rPr>
              <a:t>phöông</a:t>
            </a:r>
            <a:r>
              <a:rPr lang="en-US" sz="2400" u="sng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VNI-Times" pitchFamily="2" charset="0"/>
              </a:rPr>
              <a:t>trình</a:t>
            </a:r>
            <a:r>
              <a:rPr lang="en-US" sz="2400" u="sng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VNI-Times" pitchFamily="2" charset="0"/>
              </a:rPr>
              <a:t>sau</a:t>
            </a:r>
            <a:r>
              <a:rPr lang="en-US" sz="2400" u="sng" dirty="0">
                <a:solidFill>
                  <a:srgbClr val="FF0000"/>
                </a:solidFill>
                <a:latin typeface="VNI-Times" pitchFamily="2" charset="0"/>
              </a:rPr>
              <a:t>: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24305"/>
              </p:ext>
            </p:extLst>
          </p:nvPr>
        </p:nvGraphicFramePr>
        <p:xfrm>
          <a:off x="222250" y="2465961"/>
          <a:ext cx="4044951" cy="69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465961"/>
                        <a:ext cx="4044951" cy="693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2F1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6705600" y="1295400"/>
            <a:ext cx="5486400" cy="1676400"/>
          </a:xfrm>
          <a:prstGeom prst="cloudCallout">
            <a:avLst>
              <a:gd name="adj1" fmla="val -84028"/>
              <a:gd name="adj2" fmla="val 25949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400" dirty="0" err="1">
                <a:latin typeface="VNI-Times" pitchFamily="2" charset="0"/>
              </a:rPr>
              <a:t>Haõy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ìm</a:t>
            </a:r>
            <a:r>
              <a:rPr lang="en-US" sz="2400" dirty="0">
                <a:latin typeface="VNI-Times" pitchFamily="2" charset="0"/>
              </a:rPr>
              <a:t> ÑKXÑ </a:t>
            </a:r>
            <a:r>
              <a:rPr lang="en-US" sz="2400" dirty="0" err="1">
                <a:latin typeface="VNI-Times" pitchFamily="2" charset="0"/>
              </a:rPr>
              <a:t>cuû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phöô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?</a:t>
            </a:r>
          </a:p>
        </p:txBody>
      </p:sp>
      <p:sp>
        <p:nvSpPr>
          <p:cNvPr id="13" name="AutoShape 65"/>
          <p:cNvSpPr>
            <a:spLocks noChangeArrowheads="1"/>
          </p:cNvSpPr>
          <p:nvPr/>
        </p:nvSpPr>
        <p:spPr bwMode="auto">
          <a:xfrm>
            <a:off x="5864698" y="1221635"/>
            <a:ext cx="6604000" cy="1600200"/>
          </a:xfrm>
          <a:prstGeom prst="cloudCallout">
            <a:avLst>
              <a:gd name="adj1" fmla="val -67981"/>
              <a:gd name="adj2" fmla="val 85064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400" dirty="0" err="1">
                <a:latin typeface="VNI-Times" pitchFamily="2" charset="0"/>
              </a:rPr>
              <a:t>Quy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oà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aãu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û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eá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roà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khöû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aãu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ï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phöô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aøo</a:t>
            </a:r>
            <a:r>
              <a:rPr lang="en-US" sz="2400" dirty="0">
                <a:latin typeface="VNI-Times" pitchFamily="2" charset="0"/>
              </a:rPr>
              <a:t>?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531846" y="2585526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§KX§:</a:t>
            </a:r>
            <a:r>
              <a:rPr lang="en-US" sz="2400" b="1" dirty="0">
                <a:solidFill>
                  <a:srgbClr val="0000FF"/>
                </a:solidFill>
                <a:latin typeface=".VnTime" pitchFamily="34" charset="0"/>
              </a:rPr>
              <a:t> x                                                                                                                                                                                                                                    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0664"/>
              </p:ext>
            </p:extLst>
          </p:nvPr>
        </p:nvGraphicFramePr>
        <p:xfrm>
          <a:off x="6029924" y="2640761"/>
          <a:ext cx="780899" cy="31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924" y="2640761"/>
                        <a:ext cx="780899" cy="31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14990" y="3687580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=&gt;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x+1)(x+ 2)+x(x- 2) =  6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-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x + 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 -  4      </a:t>
            </a:r>
            <a:endParaRPr lang="en-US" sz="24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0" y="4038600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 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+ 2x + x + 2+ 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 - 2x = 6 - x+ 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 - 4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   </a:t>
            </a:r>
          </a:p>
        </p:txBody>
      </p: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1" y="4419600"/>
            <a:ext cx="707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 pitchFamily="2" charset="2"/>
              </a:rPr>
              <a:t>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 - 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+ x+ x =  6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- 4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-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2                          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2700" y="4800600"/>
            <a:ext cx="70802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 pitchFamily="2" charset="2"/>
              </a:rPr>
              <a:t></a:t>
            </a:r>
            <a:r>
              <a:rPr lang="en-US" dirty="0"/>
              <a:t>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24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+2x = 0</a:t>
            </a:r>
          </a:p>
        </p:txBody>
      </p:sp>
      <p:sp>
        <p:nvSpPr>
          <p:cNvPr id="19" name="Rectangle 44"/>
          <p:cNvSpPr>
            <a:spLocks noChangeArrowheads="1"/>
          </p:cNvSpPr>
          <p:nvPr/>
        </p:nvSpPr>
        <p:spPr bwMode="auto">
          <a:xfrm>
            <a:off x="0" y="5181600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 pitchFamily="2" charset="2"/>
              </a:rPr>
              <a:t></a:t>
            </a:r>
            <a:r>
              <a:rPr lang="en-US" dirty="0"/>
              <a:t>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x(x+2) = 0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101600" y="5502276"/>
            <a:ext cx="711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.VnTime" pitchFamily="34" charset="0"/>
              </a:rPr>
              <a:t>HoÆc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</a:rPr>
              <a:t> x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= 0     ( </a:t>
            </a:r>
            <a:r>
              <a:rPr lang="en-US" sz="2400" dirty="0" err="1">
                <a:solidFill>
                  <a:srgbClr val="0000FF"/>
                </a:solidFill>
                <a:latin typeface=".VnTime" pitchFamily="34" charset="0"/>
              </a:rPr>
              <a:t>tho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¶ </a:t>
            </a:r>
            <a:r>
              <a:rPr lang="en-US" sz="2400" dirty="0" err="1">
                <a:solidFill>
                  <a:srgbClr val="0000FF"/>
                </a:solidFill>
                <a:latin typeface=".VnTime" pitchFamily="34" charset="0"/>
              </a:rPr>
              <a:t>m·n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§KX§)                                                    </a:t>
            </a:r>
            <a:br>
              <a:rPr lang="en-US" sz="2400" dirty="0">
                <a:solidFill>
                  <a:srgbClr val="0000FF"/>
                </a:solidFill>
                <a:latin typeface=".VnTime" pitchFamily="34" charset="0"/>
              </a:rPr>
            </a:b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.VnTime" pitchFamily="34" charset="0"/>
              </a:rPr>
              <a:t>HoÆc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x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2 = 0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 x = </a:t>
            </a:r>
            <a:r>
              <a:rPr lang="en-US" sz="2400" dirty="0" smtClean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-2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( lo¹i </a:t>
            </a:r>
            <a:r>
              <a:rPr lang="en-US" sz="2400" dirty="0" err="1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bá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  <a:sym typeface="Wingdings" pitchFamily="2" charset="2"/>
              </a:rPr>
              <a:t>)  </a:t>
            </a:r>
            <a:r>
              <a:rPr lang="en-US" sz="2400" dirty="0">
                <a:solidFill>
                  <a:srgbClr val="0000FF"/>
                </a:solidFill>
                <a:latin typeface=".VnTime" pitchFamily="34" charset="0"/>
              </a:rPr>
              <a:t>                             </a:t>
            </a:r>
          </a:p>
        </p:txBody>
      </p:sp>
      <p:sp>
        <p:nvSpPr>
          <p:cNvPr id="24" name="Rectangle 51"/>
          <p:cNvSpPr>
            <a:spLocks noChangeArrowheads="1"/>
          </p:cNvSpPr>
          <p:nvPr/>
        </p:nvSpPr>
        <p:spPr bwMode="auto">
          <a:xfrm>
            <a:off x="19051" y="6324600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.VnTime" pitchFamily="34" charset="0"/>
              </a:rPr>
              <a:t>            PT </a:t>
            </a:r>
            <a:r>
              <a:rPr lang="en-US" sz="2400" dirty="0" err="1">
                <a:solidFill>
                  <a:srgbClr val="C00000"/>
                </a:solidFill>
                <a:latin typeface=".VnTime" pitchFamily="34" charset="0"/>
              </a:rPr>
              <a:t>cã</a:t>
            </a:r>
            <a:r>
              <a:rPr lang="en-US" sz="2400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.VnTime" pitchFamily="34" charset="0"/>
              </a:rPr>
              <a:t>tËp</a:t>
            </a:r>
            <a:r>
              <a:rPr lang="en-US" sz="2400" dirty="0">
                <a:solidFill>
                  <a:srgbClr val="C00000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.VnTime" pitchFamily="34" charset="0"/>
              </a:rPr>
              <a:t>nghiÖm</a:t>
            </a:r>
            <a:r>
              <a:rPr lang="en-US" sz="2400" dirty="0">
                <a:solidFill>
                  <a:srgbClr val="C00000"/>
                </a:solidFill>
                <a:latin typeface=".VnTime" pitchFamily="34" charset="0"/>
              </a:rPr>
              <a:t>:   S =    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05068"/>
              </p:ext>
            </p:extLst>
          </p:nvPr>
        </p:nvGraphicFramePr>
        <p:xfrm>
          <a:off x="4118274" y="6324600"/>
          <a:ext cx="677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74" y="6324600"/>
                        <a:ext cx="6773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02114"/>
              </p:ext>
            </p:extLst>
          </p:nvPr>
        </p:nvGraphicFramePr>
        <p:xfrm>
          <a:off x="25527" y="3121025"/>
          <a:ext cx="10382251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9" imgW="3911400" imgH="419040" progId="Equation.DSMT4">
                  <p:embed/>
                </p:oleObj>
              </mc:Choice>
              <mc:Fallback>
                <p:oleObj name="Equation" r:id="rId9" imgW="3911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" y="3121025"/>
                        <a:ext cx="10382251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2F1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5547846" y="4238655"/>
            <a:ext cx="6446708" cy="249299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sz="2400" b="1" i="1" u="sng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u="sng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u="sng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ì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ĐKXĐ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ình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2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ở 2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ế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khử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3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ừ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hậ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ợc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4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Kế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uậ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ình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7382869" y="5217292"/>
            <a:ext cx="716455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91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80"/>
                            </p:stCondLst>
                            <p:childTnLst>
                              <p:par>
                                <p:cTn id="1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3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11" grpId="0" animBg="1"/>
      <p:bldP spid="12" grpId="0" animBg="1"/>
      <p:bldP spid="12" grpId="1" animBg="1"/>
      <p:bldP spid="13" grpId="0" animBg="1"/>
      <p:bldP spid="13" grpId="1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971925" y="825501"/>
            <a:ext cx="184150" cy="646331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8159750" y="822326"/>
            <a:ext cx="184150" cy="646331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  <a:p>
            <a:pPr algn="ctr" eaLnBrk="0" hangingPunct="0"/>
            <a:endParaRPr lang="en-US" altLang="en-US" sz="1200" b="1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Korin" pitchFamily="2" charset="0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524000" y="0"/>
            <a:ext cx="2590800" cy="762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49" name="Picture 5" descr="atom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"/>
            <a:ext cx="838200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524000" y="747713"/>
            <a:ext cx="9144000" cy="762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0066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AutoShape 7"/>
          <p:cNvSpPr>
            <a:spLocks noChangeArrowheads="1"/>
          </p:cNvSpPr>
          <p:nvPr/>
        </p:nvSpPr>
        <p:spPr bwMode="auto">
          <a:xfrm flipH="1">
            <a:off x="3200400" y="0"/>
            <a:ext cx="5943600" cy="7493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3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Korin" pitchFamily="2" charset="0"/>
              </a:rPr>
              <a:t>OÂN TAÄP CHÖÔNG III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524000" y="2133601"/>
            <a:ext cx="9144000" cy="4854575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  <a:p>
            <a:endParaRPr lang="en-US" altLang="en-US" sz="2600" b="1">
              <a:sym typeface="Symbol" panose="05050102010706020507" pitchFamily="18" charset="2"/>
            </a:endParaRP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2667000" y="76200"/>
            <a:ext cx="136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iết: 53</a:t>
            </a:r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3048000" y="21336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1384300" imgH="419100" progId="Equation.DSMT4">
                  <p:embed/>
                </p:oleObj>
              </mc:Choice>
              <mc:Fallback>
                <p:oleObj name="Equation" r:id="rId4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350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8" name="AutoShape 54"/>
          <p:cNvSpPr>
            <a:spLocks noChangeArrowheads="1"/>
          </p:cNvSpPr>
          <p:nvPr/>
        </p:nvSpPr>
        <p:spPr bwMode="auto">
          <a:xfrm flipH="1">
            <a:off x="1524000" y="0"/>
            <a:ext cx="9144000" cy="74930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ÀI TẬP VẬN DỤNG</a:t>
            </a:r>
            <a:endParaRPr lang="en-US" altLang="en-US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57400" name="Object 56"/>
          <p:cNvGraphicFramePr>
            <a:graphicFrameLocks noChangeAspect="1"/>
          </p:cNvGraphicFramePr>
          <p:nvPr/>
        </p:nvGraphicFramePr>
        <p:xfrm>
          <a:off x="8001000" y="2057401"/>
          <a:ext cx="1676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57401"/>
                        <a:ext cx="1676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1" name="Text Box 57"/>
          <p:cNvSpPr txBox="1">
            <a:spLocks noChangeArrowheads="1"/>
          </p:cNvSpPr>
          <p:nvPr/>
        </p:nvSpPr>
        <p:spPr bwMode="auto">
          <a:xfrm>
            <a:off x="6934200" y="2247900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/>
              <a:t>ĐKXĐ</a:t>
            </a:r>
          </a:p>
        </p:txBody>
      </p:sp>
      <p:graphicFrame>
        <p:nvGraphicFramePr>
          <p:cNvPr id="57402" name="Object 58"/>
          <p:cNvGraphicFramePr>
            <a:graphicFrameLocks noChangeAspect="1"/>
          </p:cNvGraphicFramePr>
          <p:nvPr/>
        </p:nvGraphicFramePr>
        <p:xfrm>
          <a:off x="2743200" y="3048000"/>
          <a:ext cx="44196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8" imgW="2234880" imgH="1752480" progId="Equation.DSMT4">
                  <p:embed/>
                </p:oleObj>
              </mc:Choice>
              <mc:Fallback>
                <p:oleObj name="Equation" r:id="rId8" imgW="22348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4196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3" name="Text Box 59"/>
          <p:cNvSpPr txBox="1">
            <a:spLocks noChangeArrowheads="1"/>
          </p:cNvSpPr>
          <p:nvPr/>
        </p:nvSpPr>
        <p:spPr bwMode="auto">
          <a:xfrm>
            <a:off x="4038600" y="5562600"/>
            <a:ext cx="2057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/>
              <a:t>(TM ĐKXĐ)</a:t>
            </a:r>
          </a:p>
        </p:txBody>
      </p:sp>
      <p:sp>
        <p:nvSpPr>
          <p:cNvPr id="57404" name="Text Box 60"/>
          <p:cNvSpPr txBox="1">
            <a:spLocks noChangeArrowheads="1"/>
          </p:cNvSpPr>
          <p:nvPr/>
        </p:nvSpPr>
        <p:spPr bwMode="auto">
          <a:xfrm>
            <a:off x="2438400" y="617220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Vậy phương trình có tập nghiệm là S={   }</a:t>
            </a:r>
          </a:p>
        </p:txBody>
      </p:sp>
      <p:graphicFrame>
        <p:nvGraphicFramePr>
          <p:cNvPr id="57405" name="Object 61"/>
          <p:cNvGraphicFramePr>
            <a:graphicFrameLocks noChangeAspect="1"/>
          </p:cNvGraphicFramePr>
          <p:nvPr/>
        </p:nvGraphicFramePr>
        <p:xfrm>
          <a:off x="8153400" y="5986464"/>
          <a:ext cx="3381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986464"/>
                        <a:ext cx="3381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93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7" name="Text Box 13"/>
          <p:cNvSpPr txBox="1">
            <a:spLocks noChangeArrowheads="1"/>
          </p:cNvSpPr>
          <p:nvPr/>
        </p:nvSpPr>
        <p:spPr bwMode="auto">
          <a:xfrm>
            <a:off x="643468" y="596900"/>
            <a:ext cx="10764048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Noái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caùc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phöông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trình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ôû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coät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A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vôùi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vò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trí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phuø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hôïp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ôû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coät</a:t>
            </a:r>
            <a:r>
              <a:rPr lang="en-US" sz="2800" dirty="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B                                                           </a:t>
            </a:r>
            <a:r>
              <a:rPr lang="en-US" sz="2400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</p:txBody>
      </p:sp>
      <p:graphicFrame>
        <p:nvGraphicFramePr>
          <p:cNvPr id="287950" name="Group 20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09735294"/>
              </p:ext>
            </p:extLst>
          </p:nvPr>
        </p:nvGraphicFramePr>
        <p:xfrm>
          <a:off x="592667" y="1663700"/>
          <a:ext cx="11480800" cy="4780686"/>
        </p:xfrm>
        <a:graphic>
          <a:graphicData uri="http://schemas.openxmlformats.org/drawingml/2006/table">
            <a:tbl>
              <a:tblPr/>
              <a:tblGrid>
                <a:gridCol w="5808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72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ät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A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ät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1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            a.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baäc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nhaát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moät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aån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6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.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b.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đưa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về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dạng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ax+b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= 0</a:t>
                      </a: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27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3.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4.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   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c.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Phương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tích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A(x).B(x)=0</a:t>
                      </a: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1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5.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d.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chöùa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aån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ôû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VNI-Times" pitchFamily="2" charset="0"/>
                        </a:rPr>
                        <a:t>maãu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87906" name="Text Box 162"/>
          <p:cNvSpPr txBox="1">
            <a:spLocks noChangeArrowheads="1"/>
          </p:cNvSpPr>
          <p:nvPr/>
        </p:nvSpPr>
        <p:spPr bwMode="auto">
          <a:xfrm>
            <a:off x="1828800" y="57912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(2x – 5)(3x+1) = 0</a:t>
            </a:r>
            <a:r>
              <a:rPr lang="en-US" sz="2400" b="1" dirty="0">
                <a:latin typeface="VNI-Times" pitchFamily="2" charset="0"/>
              </a:rPr>
              <a:t> </a:t>
            </a:r>
          </a:p>
        </p:txBody>
      </p:sp>
      <p:sp>
        <p:nvSpPr>
          <p:cNvPr id="287930" name="Line 186"/>
          <p:cNvSpPr>
            <a:spLocks noChangeShapeType="1"/>
          </p:cNvSpPr>
          <p:nvPr/>
        </p:nvSpPr>
        <p:spPr bwMode="auto">
          <a:xfrm>
            <a:off x="8026400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934" name="Line 190"/>
          <p:cNvSpPr>
            <a:spLocks noChangeShapeType="1"/>
          </p:cNvSpPr>
          <p:nvPr/>
        </p:nvSpPr>
        <p:spPr bwMode="auto">
          <a:xfrm>
            <a:off x="5689600" y="2743200"/>
            <a:ext cx="1219200" cy="3352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935" name="Line 191"/>
          <p:cNvSpPr>
            <a:spLocks noChangeShapeType="1"/>
          </p:cNvSpPr>
          <p:nvPr/>
        </p:nvSpPr>
        <p:spPr bwMode="auto">
          <a:xfrm flipV="1">
            <a:off x="5181600" y="5105400"/>
            <a:ext cx="1727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937" name="Line 193"/>
          <p:cNvSpPr>
            <a:spLocks noChangeShapeType="1"/>
          </p:cNvSpPr>
          <p:nvPr/>
        </p:nvSpPr>
        <p:spPr bwMode="auto">
          <a:xfrm flipV="1">
            <a:off x="4572000" y="2819400"/>
            <a:ext cx="2438400" cy="685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87939" name="Object 195"/>
          <p:cNvGraphicFramePr>
            <a:graphicFrameLocks noChangeAspect="1"/>
          </p:cNvGraphicFramePr>
          <p:nvPr/>
        </p:nvGraphicFramePr>
        <p:xfrm>
          <a:off x="1845733" y="2286001"/>
          <a:ext cx="394546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4" imgW="1523880" imgH="393480" progId="">
                  <p:embed/>
                </p:oleObj>
              </mc:Choice>
              <mc:Fallback>
                <p:oleObj name="Equation" r:id="rId4" imgW="152388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3" y="2286001"/>
                        <a:ext cx="394546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940" name="Object 196"/>
          <p:cNvGraphicFramePr>
            <a:graphicFrameLocks noChangeAspect="1"/>
          </p:cNvGraphicFramePr>
          <p:nvPr/>
        </p:nvGraphicFramePr>
        <p:xfrm>
          <a:off x="1665816" y="3352800"/>
          <a:ext cx="1991784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6" imgW="711000" imgH="177480" progId="">
                  <p:embed/>
                </p:oleObj>
              </mc:Choice>
              <mc:Fallback>
                <p:oleObj name="Equation" r:id="rId6" imgW="71100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816" y="3352800"/>
                        <a:ext cx="1991784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941" name="Object 197"/>
          <p:cNvGraphicFramePr>
            <a:graphicFrameLocks noChangeAspect="1"/>
          </p:cNvGraphicFramePr>
          <p:nvPr/>
        </p:nvGraphicFramePr>
        <p:xfrm>
          <a:off x="1879600" y="3962400"/>
          <a:ext cx="3200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8" imgW="1143000" imgH="203040" progId="">
                  <p:embed/>
                </p:oleObj>
              </mc:Choice>
              <mc:Fallback>
                <p:oleObj name="Equation" r:id="rId8" imgW="11430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62400"/>
                        <a:ext cx="32004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942" name="Object 198"/>
          <p:cNvGraphicFramePr>
            <a:graphicFrameLocks noChangeAspect="1"/>
          </p:cNvGraphicFramePr>
          <p:nvPr/>
        </p:nvGraphicFramePr>
        <p:xfrm>
          <a:off x="1422400" y="4648200"/>
          <a:ext cx="426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10" imgW="1460160" imgH="393480" progId="">
                  <p:embed/>
                </p:oleObj>
              </mc:Choice>
              <mc:Fallback>
                <p:oleObj name="Equation" r:id="rId10" imgW="146016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648200"/>
                        <a:ext cx="426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5384800" y="3733800"/>
            <a:ext cx="1524000" cy="60960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5562600" y="3708400"/>
            <a:ext cx="1371600" cy="172720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3200" y="152401"/>
            <a:ext cx="11684000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BÀI 1:</a:t>
            </a:r>
            <a:endParaRPr lang="en-US" sz="24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95024"/>
      </p:ext>
    </p:extLst>
  </p:cSld>
  <p:clrMapOvr>
    <a:masterClrMapping/>
  </p:clrMapOvr>
  <p:transition>
    <p:strips dir="ld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34" grpId="0" animBg="1"/>
      <p:bldP spid="287935" grpId="0" animBg="1"/>
      <p:bldP spid="2879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844800" y="652796"/>
            <a:ext cx="690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12800" y="2266148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– 3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12800" y="2709061"/>
            <a:ext cx="71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1320800" y="2661586"/>
            <a:ext cx="8194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6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759200" y="2709061"/>
            <a:ext cx="973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x = 3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197600" y="2709060"/>
            <a:ext cx="973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x = 6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8534400" y="2709061"/>
            <a:ext cx="922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-3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352800" y="2709061"/>
            <a:ext cx="71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791200" y="2721761"/>
            <a:ext cx="71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8128000" y="2723348"/>
            <a:ext cx="71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812800" y="3166260"/>
            <a:ext cx="995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812800" y="3656798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3100" name="Rectangle 17"/>
          <p:cNvSpPr>
            <a:spLocks noChangeArrowheads="1"/>
          </p:cNvSpPr>
          <p:nvPr/>
        </p:nvSpPr>
        <p:spPr bwMode="auto">
          <a:xfrm>
            <a:off x="0" y="280842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1" name="Rectangle 18"/>
          <p:cNvSpPr>
            <a:spLocks noChangeArrowheads="1"/>
          </p:cNvSpPr>
          <p:nvPr/>
        </p:nvSpPr>
        <p:spPr bwMode="auto">
          <a:xfrm>
            <a:off x="0" y="280842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3352800" y="3663148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 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6502400" y="3656798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8432800" y="3637748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812800" y="4094948"/>
            <a:ext cx="772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x - 5)(x +4)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812800" y="4537860"/>
            <a:ext cx="193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S = {5; 4}</a:t>
            </a: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251200" y="4537861"/>
            <a:ext cx="203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S = {-5; 4}</a:t>
            </a: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5892800" y="4537861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S = {-5; -4}</a:t>
            </a: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8331200" y="4552148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 S = {5; -4}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838200" y="5033160"/>
            <a:ext cx="1043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3251200" y="5657048"/>
            <a:ext cx="172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5588000" y="5642761"/>
            <a:ext cx="172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812800" y="5668161"/>
            <a:ext cx="71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8229600" y="5642761"/>
            <a:ext cx="223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7754"/>
              </p:ext>
            </p:extLst>
          </p:nvPr>
        </p:nvGraphicFramePr>
        <p:xfrm>
          <a:off x="1403351" y="5680860"/>
          <a:ext cx="1238249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5680860"/>
                        <a:ext cx="1238249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8" name="AutoShape 56"/>
          <p:cNvSpPr>
            <a:spLocks noChangeArrowheads="1"/>
          </p:cNvSpPr>
          <p:nvPr/>
        </p:nvSpPr>
        <p:spPr bwMode="auto">
          <a:xfrm>
            <a:off x="5689600" y="26582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3609" name="AutoShape 57"/>
          <p:cNvSpPr>
            <a:spLocks noChangeArrowheads="1"/>
          </p:cNvSpPr>
          <p:nvPr/>
        </p:nvSpPr>
        <p:spPr bwMode="auto">
          <a:xfrm>
            <a:off x="3268133" y="36107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3610" name="AutoShape 58"/>
          <p:cNvSpPr>
            <a:spLocks noChangeArrowheads="1"/>
          </p:cNvSpPr>
          <p:nvPr/>
        </p:nvSpPr>
        <p:spPr bwMode="auto">
          <a:xfrm>
            <a:off x="8246533" y="45124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3611" name="AutoShape 59"/>
          <p:cNvSpPr>
            <a:spLocks noChangeArrowheads="1"/>
          </p:cNvSpPr>
          <p:nvPr/>
        </p:nvSpPr>
        <p:spPr bwMode="auto">
          <a:xfrm>
            <a:off x="711200" y="56300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00766"/>
              </p:ext>
            </p:extLst>
          </p:nvPr>
        </p:nvGraphicFramePr>
        <p:xfrm>
          <a:off x="3905251" y="5680860"/>
          <a:ext cx="946149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5680860"/>
                        <a:ext cx="946149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74061"/>
              </p:ext>
            </p:extLst>
          </p:nvPr>
        </p:nvGraphicFramePr>
        <p:xfrm>
          <a:off x="6096000" y="5680860"/>
          <a:ext cx="1238251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80860"/>
                        <a:ext cx="1238251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22178"/>
              </p:ext>
            </p:extLst>
          </p:nvPr>
        </p:nvGraphicFramePr>
        <p:xfrm>
          <a:off x="8737600" y="5680860"/>
          <a:ext cx="1238251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5680860"/>
                        <a:ext cx="1238251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84170"/>
              </p:ext>
            </p:extLst>
          </p:nvPr>
        </p:nvGraphicFramePr>
        <p:xfrm>
          <a:off x="5726250" y="4959250"/>
          <a:ext cx="2329202" cy="67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13" imgW="990360" imgH="419040" progId="Equation.DSMT4">
                  <p:embed/>
                </p:oleObj>
              </mc:Choice>
              <mc:Fallback>
                <p:oleObj name="Equation" r:id="rId13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50" y="4959250"/>
                        <a:ext cx="2329202" cy="67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9728"/>
              </p:ext>
            </p:extLst>
          </p:nvPr>
        </p:nvGraphicFramePr>
        <p:xfrm>
          <a:off x="1219200" y="3699660"/>
          <a:ext cx="185631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99660"/>
                        <a:ext cx="185631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73284"/>
              </p:ext>
            </p:extLst>
          </p:nvPr>
        </p:nvGraphicFramePr>
        <p:xfrm>
          <a:off x="4123267" y="3477410"/>
          <a:ext cx="189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267" y="3477410"/>
                        <a:ext cx="189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7817"/>
              </p:ext>
            </p:extLst>
          </p:nvPr>
        </p:nvGraphicFramePr>
        <p:xfrm>
          <a:off x="7027333" y="3693310"/>
          <a:ext cx="1238251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33" y="3693310"/>
                        <a:ext cx="1238251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45376"/>
              </p:ext>
            </p:extLst>
          </p:nvPr>
        </p:nvGraphicFramePr>
        <p:xfrm>
          <a:off x="8890000" y="3680610"/>
          <a:ext cx="185631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21" imgW="647640" imgH="177480" progId="Equation.DSMT4">
                  <p:embed/>
                </p:oleObj>
              </mc:Choice>
              <mc:Fallback>
                <p:oleObj name="Equation" r:id="rId21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0" y="3680610"/>
                        <a:ext cx="185631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j0213084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j0214098.wav"/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585866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812800" y="1439060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812801" y="1845460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graphicFrame>
        <p:nvGraphicFramePr>
          <p:cNvPr id="308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92074"/>
              </p:ext>
            </p:extLst>
          </p:nvPr>
        </p:nvGraphicFramePr>
        <p:xfrm>
          <a:off x="1276352" y="1870860"/>
          <a:ext cx="2076449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24" imgW="723600" imgH="177480" progId="Equation.DSMT4">
                  <p:embed/>
                </p:oleObj>
              </mc:Choice>
              <mc:Fallback>
                <p:oleObj name="Equation" r:id="rId24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2" y="1870860"/>
                        <a:ext cx="2076449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3627968" y="1832760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graphicFrame>
        <p:nvGraphicFramePr>
          <p:cNvPr id="308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42141"/>
              </p:ext>
            </p:extLst>
          </p:nvPr>
        </p:nvGraphicFramePr>
        <p:xfrm>
          <a:off x="4216400" y="1858160"/>
          <a:ext cx="1238251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26" imgW="431640" imgH="177480" progId="Equation.DSMT4">
                  <p:embed/>
                </p:oleObj>
              </mc:Choice>
              <mc:Fallback>
                <p:oleObj name="Equation" r:id="rId2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58160"/>
                        <a:ext cx="1238251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5791201" y="1820060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graphicFrame>
        <p:nvGraphicFramePr>
          <p:cNvPr id="308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15958"/>
              </p:ext>
            </p:extLst>
          </p:nvPr>
        </p:nvGraphicFramePr>
        <p:xfrm>
          <a:off x="6297084" y="1869793"/>
          <a:ext cx="240453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28" imgW="838080" imgH="203040" progId="Equation.DSMT4">
                  <p:embed/>
                </p:oleObj>
              </mc:Choice>
              <mc:Fallback>
                <p:oleObj name="Equation" r:id="rId28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84" y="1869793"/>
                        <a:ext cx="240453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9006418" y="1820060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graphicFrame>
        <p:nvGraphicFramePr>
          <p:cNvPr id="308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1166"/>
              </p:ext>
            </p:extLst>
          </p:nvPr>
        </p:nvGraphicFramePr>
        <p:xfrm>
          <a:off x="9618134" y="1677185"/>
          <a:ext cx="160231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30" imgW="558720" imgH="393480" progId="Equation.DSMT4">
                  <p:embed/>
                </p:oleObj>
              </mc:Choice>
              <mc:Fallback>
                <p:oleObj name="Equation" r:id="rId30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134" y="1677185"/>
                        <a:ext cx="160231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56"/>
          <p:cNvSpPr>
            <a:spLocks noChangeArrowheads="1"/>
          </p:cNvSpPr>
          <p:nvPr/>
        </p:nvSpPr>
        <p:spPr bwMode="auto">
          <a:xfrm>
            <a:off x="711200" y="18200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AutoShape 56"/>
          <p:cNvSpPr>
            <a:spLocks noChangeArrowheads="1"/>
          </p:cNvSpPr>
          <p:nvPr/>
        </p:nvSpPr>
        <p:spPr bwMode="auto">
          <a:xfrm>
            <a:off x="3539067" y="1781960"/>
            <a:ext cx="609600" cy="457200"/>
          </a:xfrm>
          <a:prstGeom prst="flowChartConnector">
            <a:avLst/>
          </a:prstGeom>
          <a:solidFill>
            <a:schemeClr val="bg1"/>
          </a:solidFill>
          <a:ln w="5715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03200" y="152401"/>
            <a:ext cx="11684000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BÀI 2:</a:t>
            </a:r>
            <a:endParaRPr lang="en-US" sz="24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790652"/>
      </p:ext>
    </p:extLst>
  </p:cSld>
  <p:clrMapOvr>
    <a:masterClrMapping/>
  </p:clrMapOvr>
  <p:transition>
    <p:strips dir="ld"/>
    <p:sndAc>
      <p:stSnd>
        <p:snd r:embed="rId4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745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23608" grpId="0" animBg="1"/>
      <p:bldP spid="23609" grpId="0" animBg="1"/>
      <p:bldP spid="23610" grpId="0" animBg="1"/>
      <p:bldP spid="23611" grpId="0" animBg="1"/>
      <p:bldP spid="54" grpId="0" animBg="1"/>
      <p:bldP spid="55" grpId="0" animBg="1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0" y="3595568"/>
            <a:ext cx="12192000" cy="30469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Một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phương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rình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bậc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hất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một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ẩn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mấy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?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a)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endParaRPr lang="en-US" sz="2400" dirty="0" smtClean="0">
              <a:solidFill>
                <a:srgbClr val="0070C0"/>
              </a:solidFill>
              <a:latin typeface="Cambria Math" pitchFamily="18" charset="0"/>
              <a:ea typeface="Cambria Math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   b)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Luôn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duy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hất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   c)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endParaRPr lang="en-US" sz="2400" dirty="0" smtClean="0">
              <a:solidFill>
                <a:srgbClr val="0070C0"/>
              </a:solidFill>
              <a:latin typeface="Cambria Math" pitchFamily="18" charset="0"/>
              <a:ea typeface="Cambria Math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   d)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hể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hể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duy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hất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ũng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hể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endParaRPr lang="en-US" sz="2400" dirty="0">
              <a:solidFill>
                <a:srgbClr val="0070C0"/>
              </a:solidFill>
              <a:latin typeface=".VnTime" pitchFamily="34" charset="0"/>
            </a:endParaRPr>
          </a:p>
          <a:p>
            <a:pPr marL="342900" indent="-342900"/>
            <a:endParaRPr lang="en-US" sz="2400" dirty="0">
              <a:solidFill>
                <a:srgbClr val="0070C0"/>
              </a:solidFill>
              <a:latin typeface=".VnTime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0800" y="5676900"/>
            <a:ext cx="711200" cy="609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/>
          <p:cNvSpPr/>
          <p:nvPr/>
        </p:nvSpPr>
        <p:spPr>
          <a:xfrm>
            <a:off x="0" y="685800"/>
            <a:ext cx="12192000" cy="762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TextBox 4"/>
          <p:cNvSpPr txBox="1"/>
          <p:nvPr/>
        </p:nvSpPr>
        <p:spPr>
          <a:xfrm>
            <a:off x="203200" y="152401"/>
            <a:ext cx="11684000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BÀI 3:</a:t>
            </a:r>
            <a:endParaRPr lang="en-US" sz="24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762000"/>
            <a:ext cx="12192000" cy="24929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Giải</a:t>
            </a: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phương</a:t>
            </a: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trình</a:t>
            </a: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b="1" dirty="0" err="1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sau</a:t>
            </a: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: </a:t>
            </a:r>
          </a:p>
          <a:p>
            <a:pPr marL="457200" indent="-457200">
              <a:spcBef>
                <a:spcPct val="50000"/>
              </a:spcBef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2x + 1 = x - 5</a:t>
            </a: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			b</a:t>
            </a: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 3(x + 1) = 13 – ( x + 2)</a:t>
            </a:r>
          </a:p>
          <a:p>
            <a:pPr marL="457200" indent="-457200">
              <a:spcBef>
                <a:spcPct val="50000"/>
              </a:spcBef>
              <a:buAutoNum type="alphaLcParenR" startAt="3"/>
            </a:pPr>
            <a:r>
              <a:rPr lang="en-US" sz="24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                                                              d) x + 2016 = x + 2016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e) 2x + 1 = 2x -1</a:t>
            </a:r>
            <a:endParaRPr lang="en-US" sz="2400" dirty="0">
              <a:latin typeface=".VnTime" pitchFamily="34" charset="0"/>
            </a:endParaRPr>
          </a:p>
          <a:p>
            <a:pPr marL="342900" indent="-342900"/>
            <a:endParaRPr lang="en-US" sz="2400" b="1" dirty="0">
              <a:latin typeface=".VnTime" pitchFamily="34" charset="0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650" y="1797571"/>
            <a:ext cx="1996280" cy="58586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-101600" y="3200401"/>
            <a:ext cx="294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a) x = - 6 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3200401"/>
            <a:ext cx="294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) x = 2 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54400" y="3200401"/>
            <a:ext cx="2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) x = 2 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3200401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d) PT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39200" y="3200401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d) PT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vô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ghiệm</a:t>
            </a:r>
            <a:endParaRPr lang="en-US" sz="24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711200" y="2895600"/>
            <a:ext cx="609600" cy="381000"/>
          </a:xfrm>
          <a:prstGeom prst="down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1170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40"/>
                            </p:stCondLst>
                            <p:childTnLst>
                              <p:par>
                                <p:cTn id="1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4" grpId="0" animBg="1"/>
      <p:bldP spid="5" grpId="0" animBg="1"/>
      <p:bldP spid="6" grpId="0" animBg="1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711200" y="1352551"/>
            <a:ext cx="543984" cy="411163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36801" y="527050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04800" y="5715000"/>
            <a:ext cx="11582400" cy="94615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nhất với gợi ý như sau: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 trình: x</a:t>
            </a:r>
            <a:r>
              <a:rPr lang="en-US" sz="28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 x(x + 3) = 6 đưa về dạng phương trình nào?</a:t>
            </a:r>
          </a:p>
        </p:txBody>
      </p:sp>
      <p:sp>
        <p:nvSpPr>
          <p:cNvPr id="13438" name="Rectangle 126"/>
          <p:cNvSpPr>
            <a:spLocks noChangeArrowheads="1"/>
          </p:cNvSpPr>
          <p:nvPr/>
        </p:nvSpPr>
        <p:spPr bwMode="auto">
          <a:xfrm>
            <a:off x="711200" y="1824038"/>
            <a:ext cx="543984" cy="411162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439" name="Text Box 127"/>
          <p:cNvSpPr txBox="1">
            <a:spLocks noChangeArrowheads="1"/>
          </p:cNvSpPr>
          <p:nvPr/>
        </p:nvSpPr>
        <p:spPr bwMode="auto">
          <a:xfrm>
            <a:off x="508000" y="5715000"/>
            <a:ext cx="11480800" cy="94615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hai với gợi ý như sau: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 trình: x</a:t>
            </a:r>
            <a:r>
              <a:rPr lang="en-US" sz="28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9 - 2x(x + 3) = 0 đưa về dạng phương trình nào?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453" name="Rectangle 141"/>
          <p:cNvSpPr>
            <a:spLocks noChangeArrowheads="1"/>
          </p:cNvSpPr>
          <p:nvPr/>
        </p:nvSpPr>
        <p:spPr bwMode="auto">
          <a:xfrm>
            <a:off x="711200" y="2281238"/>
            <a:ext cx="543984" cy="411162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454" name="Text Box 142"/>
          <p:cNvSpPr txBox="1">
            <a:spLocks noChangeArrowheads="1"/>
          </p:cNvSpPr>
          <p:nvPr/>
        </p:nvSpPr>
        <p:spPr bwMode="auto">
          <a:xfrm>
            <a:off x="609600" y="5791200"/>
            <a:ext cx="10769600" cy="94615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ba với gợi ý như sau: Khi chuyển một hạng tử từ vế này sang vế kia ta phải làm gì ?</a:t>
            </a:r>
          </a:p>
        </p:txBody>
      </p:sp>
      <p:sp>
        <p:nvSpPr>
          <p:cNvPr id="13468" name="Rectangle 156"/>
          <p:cNvSpPr>
            <a:spLocks noChangeArrowheads="1"/>
          </p:cNvSpPr>
          <p:nvPr/>
        </p:nvSpPr>
        <p:spPr bwMode="auto">
          <a:xfrm>
            <a:off x="711200" y="2751138"/>
            <a:ext cx="543984" cy="411162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469" name="Text Box 157"/>
          <p:cNvSpPr txBox="1">
            <a:spLocks noChangeArrowheads="1"/>
          </p:cNvSpPr>
          <p:nvPr/>
        </p:nvSpPr>
        <p:spPr bwMode="auto">
          <a:xfrm>
            <a:off x="609600" y="5486400"/>
            <a:ext cx="11074400" cy="954107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tư với gợi ý như sau: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 trình: (x + 2)(x + 3)(2x – 5)(x – 4)(3x + 1) (x</a:t>
            </a:r>
            <a:r>
              <a:rPr lang="en-US" sz="28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 1) = 0                       có bao nhiêu nghiệm ?</a:t>
            </a:r>
          </a:p>
        </p:txBody>
      </p:sp>
      <p:sp>
        <p:nvSpPr>
          <p:cNvPr id="13483" name="Rectangle 171"/>
          <p:cNvSpPr>
            <a:spLocks noChangeArrowheads="1"/>
          </p:cNvSpPr>
          <p:nvPr/>
        </p:nvSpPr>
        <p:spPr bwMode="auto">
          <a:xfrm>
            <a:off x="711200" y="3225801"/>
            <a:ext cx="543984" cy="411163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484" name="Text Box 172"/>
          <p:cNvSpPr txBox="1">
            <a:spLocks noChangeArrowheads="1"/>
          </p:cNvSpPr>
          <p:nvPr/>
        </p:nvSpPr>
        <p:spPr bwMode="auto">
          <a:xfrm>
            <a:off x="1117600" y="5715000"/>
            <a:ext cx="10058400" cy="94615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năm với gợi ý như sau: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 phương trình là tìm điều gì ?</a:t>
            </a:r>
          </a:p>
        </p:txBody>
      </p:sp>
      <p:sp>
        <p:nvSpPr>
          <p:cNvPr id="13498" name="Rectangle 186"/>
          <p:cNvSpPr>
            <a:spLocks noChangeArrowheads="1"/>
          </p:cNvSpPr>
          <p:nvPr/>
        </p:nvSpPr>
        <p:spPr bwMode="auto">
          <a:xfrm>
            <a:off x="711200" y="3708401"/>
            <a:ext cx="543984" cy="411163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3499" name="Text Box 187"/>
          <p:cNvSpPr txBox="1">
            <a:spLocks noChangeArrowheads="1"/>
          </p:cNvSpPr>
          <p:nvPr/>
        </p:nvSpPr>
        <p:spPr bwMode="auto">
          <a:xfrm>
            <a:off x="101600" y="5575300"/>
            <a:ext cx="11887200" cy="1282700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 ngang thứ sáu với gợi ý như sau:</a:t>
            </a:r>
            <a:r>
              <a:rPr lang="en-US" sz="2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 = a là một nghiệm của phương trình: A(x) = B(x) nếu khi thay vào phương trình thì giá trị của hai vế phương trình phải thoả mãn điều này</a:t>
            </a:r>
            <a:r>
              <a:rPr lang="en-US" sz="2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513" name="Rectangle 201"/>
          <p:cNvSpPr>
            <a:spLocks noChangeArrowheads="1"/>
          </p:cNvSpPr>
          <p:nvPr/>
        </p:nvSpPr>
        <p:spPr bwMode="auto">
          <a:xfrm>
            <a:off x="711200" y="4178301"/>
            <a:ext cx="543984" cy="411163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3514" name="Text Box 202"/>
          <p:cNvSpPr txBox="1">
            <a:spLocks noChangeArrowheads="1"/>
          </p:cNvSpPr>
          <p:nvPr/>
        </p:nvSpPr>
        <p:spPr bwMode="auto">
          <a:xfrm>
            <a:off x="1828800" y="5683250"/>
            <a:ext cx="9667876" cy="1031051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1 = 0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28" name="Rectangle 216"/>
          <p:cNvSpPr>
            <a:spLocks noChangeArrowheads="1"/>
          </p:cNvSpPr>
          <p:nvPr/>
        </p:nvSpPr>
        <p:spPr bwMode="auto">
          <a:xfrm>
            <a:off x="711200" y="4629151"/>
            <a:ext cx="543984" cy="411163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3529" name="Text Box 217"/>
          <p:cNvSpPr txBox="1">
            <a:spLocks noChangeArrowheads="1"/>
          </p:cNvSpPr>
          <p:nvPr/>
        </p:nvSpPr>
        <p:spPr bwMode="auto">
          <a:xfrm>
            <a:off x="227543" y="5445178"/>
            <a:ext cx="11785600" cy="1373188"/>
          </a:xfrm>
          <a:prstGeom prst="rect">
            <a:avLst/>
          </a:prstGeom>
          <a:solidFill>
            <a:srgbClr val="F2F73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t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……………..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579" name="Group 267"/>
          <p:cNvGrpSpPr>
            <a:grpSpLocks/>
          </p:cNvGrpSpPr>
          <p:nvPr/>
        </p:nvGrpSpPr>
        <p:grpSpPr bwMode="auto">
          <a:xfrm>
            <a:off x="5158318" y="1352550"/>
            <a:ext cx="4639733" cy="457200"/>
            <a:chOff x="2725" y="912"/>
            <a:chExt cx="2192" cy="288"/>
          </a:xfrm>
        </p:grpSpPr>
        <p:sp>
          <p:nvSpPr>
            <p:cNvPr id="13322" name="AutoShape 1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3" name="AutoShape 1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4" name="AutoShape 1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5" name="AutoShape 1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6" name="AutoShape 1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7" name="AutoShape 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8" name="AutoShape 1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14" y="91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0" name="Group 268"/>
          <p:cNvGrpSpPr>
            <a:grpSpLocks/>
          </p:cNvGrpSpPr>
          <p:nvPr/>
        </p:nvGrpSpPr>
        <p:grpSpPr bwMode="auto">
          <a:xfrm>
            <a:off x="4516967" y="1822450"/>
            <a:ext cx="2609851" cy="457200"/>
            <a:chOff x="2422" y="1208"/>
            <a:chExt cx="1233" cy="288"/>
          </a:xfrm>
        </p:grpSpPr>
        <p:sp>
          <p:nvSpPr>
            <p:cNvPr id="13335" name="AutoShape 2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120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6" name="AutoShape 2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20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7" name="AutoShape 2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20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8" name="AutoShape 2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20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1" name="Group 269"/>
          <p:cNvGrpSpPr>
            <a:grpSpLocks/>
          </p:cNvGrpSpPr>
          <p:nvPr/>
        </p:nvGrpSpPr>
        <p:grpSpPr bwMode="auto">
          <a:xfrm>
            <a:off x="3204633" y="2292350"/>
            <a:ext cx="3922184" cy="457200"/>
            <a:chOff x="1802" y="1504"/>
            <a:chExt cx="1853" cy="288"/>
          </a:xfrm>
        </p:grpSpPr>
        <p:sp>
          <p:nvSpPr>
            <p:cNvPr id="13348" name="AutoShape 3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802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9" name="AutoShape 3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50" name="AutoShape 3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51" name="AutoShape 3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52" name="AutoShape 4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53" name="AutoShape 4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5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2" name="Group 270"/>
          <p:cNvGrpSpPr>
            <a:grpSpLocks/>
          </p:cNvGrpSpPr>
          <p:nvPr/>
        </p:nvGrpSpPr>
        <p:grpSpPr bwMode="auto">
          <a:xfrm>
            <a:off x="5158317" y="2749550"/>
            <a:ext cx="5977467" cy="457200"/>
            <a:chOff x="2725" y="1792"/>
            <a:chExt cx="2824" cy="288"/>
          </a:xfrm>
        </p:grpSpPr>
        <p:sp>
          <p:nvSpPr>
            <p:cNvPr id="13361" name="AutoShape 4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2" name="AutoShape 5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3" name="AutoShape 5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4" name="AutoShape 5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5" name="AutoShape 5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6" name="AutoShape 5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7" name="AutoShape 5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14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8" name="AutoShape 5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929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69" name="AutoShape 5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46" y="1792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3" name="Group 271"/>
          <p:cNvGrpSpPr>
            <a:grpSpLocks/>
          </p:cNvGrpSpPr>
          <p:nvPr/>
        </p:nvGrpSpPr>
        <p:grpSpPr bwMode="auto">
          <a:xfrm>
            <a:off x="1854200" y="3219450"/>
            <a:ext cx="5939367" cy="457200"/>
            <a:chOff x="1164" y="2088"/>
            <a:chExt cx="2806" cy="288"/>
          </a:xfrm>
        </p:grpSpPr>
        <p:sp>
          <p:nvSpPr>
            <p:cNvPr id="13374" name="AutoShape 6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164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5" name="AutoShape 6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479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6" name="AutoShape 6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796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7" name="AutoShape 6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8" name="AutoShape 6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9" name="AutoShape 6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80" name="AutoShape 6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81" name="AutoShape 6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82" name="AutoShape 7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2088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4" name="Group 272"/>
          <p:cNvGrpSpPr>
            <a:grpSpLocks/>
          </p:cNvGrpSpPr>
          <p:nvPr/>
        </p:nvGrpSpPr>
        <p:grpSpPr bwMode="auto">
          <a:xfrm>
            <a:off x="3871385" y="3689350"/>
            <a:ext cx="5259916" cy="457200"/>
            <a:chOff x="2117" y="2384"/>
            <a:chExt cx="2485" cy="288"/>
          </a:xfrm>
        </p:grpSpPr>
        <p:sp>
          <p:nvSpPr>
            <p:cNvPr id="13387" name="AutoShape 7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88" name="AutoShape 7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89" name="AutoShape 7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90" name="AutoShape 7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91" name="AutoShape 7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92" name="AutoShape 8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93" name="AutoShape 8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94" name="AutoShape 8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23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85" name="Group 273"/>
          <p:cNvGrpSpPr>
            <a:grpSpLocks/>
          </p:cNvGrpSpPr>
          <p:nvPr/>
        </p:nvGrpSpPr>
        <p:grpSpPr bwMode="auto">
          <a:xfrm>
            <a:off x="6485467" y="4159250"/>
            <a:ext cx="4650317" cy="457200"/>
            <a:chOff x="3352" y="2680"/>
            <a:chExt cx="2197" cy="288"/>
          </a:xfrm>
        </p:grpSpPr>
        <p:sp>
          <p:nvSpPr>
            <p:cNvPr id="13400" name="AutoShape 8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1" name="AutoShape 8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2" name="AutoShape 9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3" name="AutoShape 9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4" name="AutoShape 9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14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5" name="AutoShape 9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929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6" name="AutoShape 9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46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FF00">
                    <a:gamma/>
                    <a:shade val="82353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44" name="Group 232"/>
          <p:cNvGrpSpPr>
            <a:grpSpLocks/>
          </p:cNvGrpSpPr>
          <p:nvPr/>
        </p:nvGrpSpPr>
        <p:grpSpPr bwMode="auto">
          <a:xfrm>
            <a:off x="5132918" y="1352550"/>
            <a:ext cx="4639733" cy="457200"/>
            <a:chOff x="2725" y="1104"/>
            <a:chExt cx="2192" cy="288"/>
          </a:xfrm>
        </p:grpSpPr>
        <p:sp>
          <p:nvSpPr>
            <p:cNvPr id="13426" name="AutoShape 11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427" name="AutoShape 1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428" name="AutoShape 11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429" name="AutoShape 11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430" name="AutoShape 11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431" name="AutoShape 11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432" name="AutoShape 12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14" y="110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grpSp>
        <p:nvGrpSpPr>
          <p:cNvPr id="13545" name="Group 233"/>
          <p:cNvGrpSpPr>
            <a:grpSpLocks/>
          </p:cNvGrpSpPr>
          <p:nvPr/>
        </p:nvGrpSpPr>
        <p:grpSpPr bwMode="auto">
          <a:xfrm>
            <a:off x="4491567" y="1824038"/>
            <a:ext cx="2609851" cy="457200"/>
            <a:chOff x="2422" y="1401"/>
            <a:chExt cx="1233" cy="288"/>
          </a:xfrm>
        </p:grpSpPr>
        <p:sp>
          <p:nvSpPr>
            <p:cNvPr id="13441" name="AutoShape 12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1401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13442" name="AutoShape 13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401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3443" name="AutoShape 13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401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444" name="AutoShape 13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401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13546" name="Group 234"/>
          <p:cNvGrpSpPr>
            <a:grpSpLocks/>
          </p:cNvGrpSpPr>
          <p:nvPr/>
        </p:nvGrpSpPr>
        <p:grpSpPr bwMode="auto">
          <a:xfrm>
            <a:off x="3179233" y="2293938"/>
            <a:ext cx="3922184" cy="457200"/>
            <a:chOff x="1802" y="1697"/>
            <a:chExt cx="1853" cy="288"/>
          </a:xfrm>
        </p:grpSpPr>
        <p:sp>
          <p:nvSpPr>
            <p:cNvPr id="13456" name="AutoShape 14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802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3457" name="AutoShape 14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3458" name="AutoShape 14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3459" name="AutoShape 14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3460" name="AutoShape 14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461" name="AutoShape 14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697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</p:grpSp>
      <p:grpSp>
        <p:nvGrpSpPr>
          <p:cNvPr id="13547" name="Group 235"/>
          <p:cNvGrpSpPr>
            <a:grpSpLocks/>
          </p:cNvGrpSpPr>
          <p:nvPr/>
        </p:nvGrpSpPr>
        <p:grpSpPr bwMode="auto">
          <a:xfrm>
            <a:off x="5132917" y="2749550"/>
            <a:ext cx="5977467" cy="457200"/>
            <a:chOff x="2725" y="1984"/>
            <a:chExt cx="2824" cy="288"/>
          </a:xfrm>
        </p:grpSpPr>
        <p:sp>
          <p:nvSpPr>
            <p:cNvPr id="13471" name="AutoShape 15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472" name="AutoShape 16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473" name="AutoShape 16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474" name="AutoShape 16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475" name="AutoShape 16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3476" name="AutoShape 16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477" name="AutoShape 16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14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3478" name="AutoShape 16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929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3479" name="AutoShape 16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46" y="1984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grpSp>
        <p:nvGrpSpPr>
          <p:cNvPr id="13548" name="Group 236"/>
          <p:cNvGrpSpPr>
            <a:grpSpLocks/>
          </p:cNvGrpSpPr>
          <p:nvPr/>
        </p:nvGrpSpPr>
        <p:grpSpPr bwMode="auto">
          <a:xfrm>
            <a:off x="1828800" y="3219450"/>
            <a:ext cx="5939367" cy="457200"/>
            <a:chOff x="1164" y="2280"/>
            <a:chExt cx="2806" cy="288"/>
          </a:xfrm>
        </p:grpSpPr>
        <p:sp>
          <p:nvSpPr>
            <p:cNvPr id="13486" name="AutoShape 17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164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13487" name="AutoShape 17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479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488" name="AutoShape 17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796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3489" name="AutoShape 17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490" name="AutoShape 17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3491" name="AutoShape 17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492" name="AutoShape 18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3493" name="AutoShape 18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3494" name="AutoShape 18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22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grpSp>
        <p:nvGrpSpPr>
          <p:cNvPr id="13549" name="Group 237"/>
          <p:cNvGrpSpPr>
            <a:grpSpLocks/>
          </p:cNvGrpSpPr>
          <p:nvPr/>
        </p:nvGrpSpPr>
        <p:grpSpPr bwMode="auto">
          <a:xfrm>
            <a:off x="3845985" y="3689350"/>
            <a:ext cx="5259916" cy="457200"/>
            <a:chOff x="2117" y="2576"/>
            <a:chExt cx="2485" cy="288"/>
          </a:xfrm>
        </p:grpSpPr>
        <p:sp>
          <p:nvSpPr>
            <p:cNvPr id="13501" name="AutoShape 18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117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502" name="AutoShape 19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22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503" name="AutoShape 19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725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504" name="AutoShape 19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40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3505" name="AutoShape 19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52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506" name="AutoShape 19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67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507" name="AutoShape 19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84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508" name="AutoShape 19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299" y="25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</p:grpSp>
      <p:sp>
        <p:nvSpPr>
          <p:cNvPr id="13552" name="Text Box 240"/>
          <p:cNvSpPr txBox="1">
            <a:spLocks noChangeArrowheads="1"/>
          </p:cNvSpPr>
          <p:nvPr/>
        </p:nvSpPr>
        <p:spPr bwMode="auto">
          <a:xfrm>
            <a:off x="0" y="4953000"/>
            <a:ext cx="1219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giải phương trình ta cần vận dụng quy tắc này</a:t>
            </a:r>
          </a:p>
        </p:txBody>
      </p:sp>
      <p:sp>
        <p:nvSpPr>
          <p:cNvPr id="13553" name="WordArt 241"/>
          <p:cNvSpPr>
            <a:spLocks noChangeArrowheads="1" noChangeShapeType="1" noTextEdit="1"/>
          </p:cNvSpPr>
          <p:nvPr/>
        </p:nvSpPr>
        <p:spPr bwMode="auto">
          <a:xfrm>
            <a:off x="2743200" y="0"/>
            <a:ext cx="7518400" cy="1079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vi-VN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Ô CHỮ</a:t>
            </a:r>
            <a:endParaRPr lang="en-US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3" name="AutoShape 10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22701" y="4598623"/>
            <a:ext cx="641351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4" name="AutoShape 10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89451" y="4598623"/>
            <a:ext cx="641349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5" name="AutoShape 10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49851" y="4598623"/>
            <a:ext cx="641349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6" name="AutoShape 10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816601" y="4598623"/>
            <a:ext cx="641351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7" name="AutoShape 10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487584" y="4598623"/>
            <a:ext cx="641349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8" name="AutoShape 10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154334" y="4598623"/>
            <a:ext cx="641351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9" name="AutoShape 10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21084" y="4598623"/>
            <a:ext cx="641349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54" name="AutoShape 24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77251" y="4598623"/>
            <a:ext cx="641349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55" name="AutoShape 24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144001" y="4598623"/>
            <a:ext cx="641351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56" name="AutoShape 24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176001" y="4152900"/>
            <a:ext cx="641351" cy="457200"/>
          </a:xfrm>
          <a:prstGeom prst="actionButtonBlank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82353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57" name="AutoShape 24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471151" y="4614863"/>
            <a:ext cx="641349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569" name="Group 257"/>
          <p:cNvGrpSpPr>
            <a:grpSpLocks/>
          </p:cNvGrpSpPr>
          <p:nvPr/>
        </p:nvGrpSpPr>
        <p:grpSpPr bwMode="auto">
          <a:xfrm>
            <a:off x="3759201" y="4572000"/>
            <a:ext cx="9334500" cy="457200"/>
            <a:chOff x="1779" y="2967"/>
            <a:chExt cx="4410" cy="288"/>
          </a:xfrm>
        </p:grpSpPr>
        <p:grpSp>
          <p:nvGrpSpPr>
            <p:cNvPr id="13551" name="Group 239"/>
            <p:cNvGrpSpPr>
              <a:grpSpLocks/>
            </p:cNvGrpSpPr>
            <p:nvPr/>
          </p:nvGrpSpPr>
          <p:grpSpPr bwMode="auto">
            <a:xfrm>
              <a:off x="1779" y="2967"/>
              <a:ext cx="2192" cy="288"/>
              <a:chOff x="2725" y="3168"/>
              <a:chExt cx="2192" cy="288"/>
            </a:xfrm>
          </p:grpSpPr>
          <p:sp>
            <p:nvSpPr>
              <p:cNvPr id="13531" name="AutoShape 219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2725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3532" name="AutoShape 220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040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3533" name="AutoShape 221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352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D</a:t>
                </a:r>
              </a:p>
            </p:txBody>
          </p:sp>
          <p:sp>
            <p:nvSpPr>
              <p:cNvPr id="13534" name="AutoShape 222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667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I</a:t>
                </a:r>
              </a:p>
            </p:txBody>
          </p:sp>
          <p:sp>
            <p:nvSpPr>
              <p:cNvPr id="13535" name="AutoShape 22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E</a:t>
                </a:r>
              </a:p>
            </p:txBody>
          </p:sp>
          <p:sp>
            <p:nvSpPr>
              <p:cNvPr id="13536" name="AutoShape 22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4299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U</a:t>
                </a:r>
              </a:p>
            </p:txBody>
          </p:sp>
          <p:sp>
            <p:nvSpPr>
              <p:cNvPr id="13537" name="AutoShape 22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4614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K</a:t>
                </a:r>
                <a:endParaRPr lang="en-US" sz="28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</p:grpSp>
        <p:grpSp>
          <p:nvGrpSpPr>
            <p:cNvPr id="13561" name="Group 249"/>
            <p:cNvGrpSpPr>
              <a:grpSpLocks/>
            </p:cNvGrpSpPr>
            <p:nvPr/>
          </p:nvGrpSpPr>
          <p:grpSpPr bwMode="auto">
            <a:xfrm>
              <a:off x="3984" y="2967"/>
              <a:ext cx="2205" cy="288"/>
              <a:chOff x="2725" y="3168"/>
              <a:chExt cx="2192" cy="288"/>
            </a:xfrm>
          </p:grpSpPr>
          <p:sp>
            <p:nvSpPr>
              <p:cNvPr id="13562" name="AutoShape 250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2725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I</a:t>
                </a:r>
              </a:p>
            </p:txBody>
          </p:sp>
          <p:sp>
            <p:nvSpPr>
              <p:cNvPr id="13563" name="AutoShape 251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040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E</a:t>
                </a:r>
              </a:p>
            </p:txBody>
          </p:sp>
          <p:sp>
            <p:nvSpPr>
              <p:cNvPr id="13564" name="AutoShape 252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352" y="3168"/>
                <a:ext cx="303" cy="288"/>
              </a:xfrm>
              <a:prstGeom prst="actionButtonBlank">
                <a:avLst/>
              </a:prstGeom>
              <a:gradFill rotWithShape="1">
                <a:gsLst>
                  <a:gs pos="0">
                    <a:srgbClr val="CC9900"/>
                  </a:gs>
                  <a:gs pos="50000">
                    <a:srgbClr val="FFCC66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0000FF"/>
                    </a:solidFill>
                    <a:latin typeface="Arial" charset="0"/>
                  </a:rPr>
                  <a:t>N</a:t>
                </a:r>
              </a:p>
            </p:txBody>
          </p:sp>
          <p:sp>
            <p:nvSpPr>
              <p:cNvPr id="13565" name="AutoShape 25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667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3566" name="AutoShape 25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3567" name="AutoShape 25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4299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3568" name="AutoShape 25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4614" y="3168"/>
                <a:ext cx="303" cy="288"/>
              </a:xfrm>
              <a:prstGeom prst="actionButtonBlank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 b="1">
                  <a:solidFill>
                    <a:srgbClr val="0000FF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13589" name="Group 277"/>
          <p:cNvGrpSpPr>
            <a:grpSpLocks/>
          </p:cNvGrpSpPr>
          <p:nvPr/>
        </p:nvGrpSpPr>
        <p:grpSpPr bwMode="auto">
          <a:xfrm>
            <a:off x="6460068" y="4152900"/>
            <a:ext cx="5348817" cy="463550"/>
            <a:chOff x="3052" y="2676"/>
            <a:chExt cx="2527" cy="292"/>
          </a:xfrm>
        </p:grpSpPr>
        <p:sp>
          <p:nvSpPr>
            <p:cNvPr id="13516" name="AutoShape 20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052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3517" name="AutoShape 20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367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3518" name="AutoShape 20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684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519" name="AutoShape 20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999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3520" name="AutoShape 20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44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3521" name="AutoShape 20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959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3587" name="AutoShape 27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76" y="2680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3588" name="AutoShape 27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317" y="2676"/>
              <a:ext cx="303" cy="288"/>
            </a:xfrm>
            <a:prstGeom prst="actionButtonBlank">
              <a:avLst/>
            </a:prstGeom>
            <a:gradFill rotWithShape="1">
              <a:gsLst>
                <a:gs pos="0">
                  <a:srgbClr val="CC9900"/>
                </a:gs>
                <a:gs pos="50000">
                  <a:srgbClr val="FFCC66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13590" name="Group 278"/>
          <p:cNvGrpSpPr>
            <a:grpSpLocks/>
          </p:cNvGrpSpPr>
          <p:nvPr/>
        </p:nvGrpSpPr>
        <p:grpSpPr bwMode="auto">
          <a:xfrm>
            <a:off x="6426200" y="1352550"/>
            <a:ext cx="635000" cy="3714750"/>
            <a:chOff x="192" y="912"/>
            <a:chExt cx="300" cy="2388"/>
          </a:xfrm>
        </p:grpSpPr>
        <p:sp>
          <p:nvSpPr>
            <p:cNvPr id="13591" name="AutoShape 27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9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592" name="AutoShape 28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12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593" name="AutoShape 28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15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3594" name="AutoShape 28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18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595" name="AutoShape 28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21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3596" name="AutoShape 28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24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3597" name="AutoShape 28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27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3598" name="AutoShape 28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92" y="3012"/>
              <a:ext cx="300" cy="288"/>
            </a:xfrm>
            <a:prstGeom prst="actionButtonBlank">
              <a:avLst/>
            </a:prstGeom>
            <a:gradFill rotWithShape="1">
              <a:gsLst>
                <a:gs pos="0">
                  <a:srgbClr val="99CC00">
                    <a:gamma/>
                    <a:shade val="63529"/>
                    <a:invGamma/>
                  </a:srgbClr>
                </a:gs>
                <a:gs pos="50000">
                  <a:srgbClr val="99CC00"/>
                </a:gs>
                <a:gs pos="100000">
                  <a:srgbClr val="99CC00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  <p:pic>
        <p:nvPicPr>
          <p:cNvPr id="13609" name="Picture 297" descr="atom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0"/>
            <a:ext cx="15240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48" name="AutoShape 336">
            <a:hlinkClick r:id="" action="ppaction://noaction" highlightClick="1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11277600" y="6629400"/>
            <a:ext cx="914400" cy="228600"/>
          </a:xfrm>
          <a:prstGeom prst="actionButtonSound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29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3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4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3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3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3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4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3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3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3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5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34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3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3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3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6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34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3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3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3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3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3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8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34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 nodeType="clickPar">
                      <p:stCondLst>
                        <p:cond delay="0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98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13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3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3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3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1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13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13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 nodeType="clickPar">
                      <p:stCondLst>
                        <p:cond delay="0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3" dur="80"/>
                                        <p:tgtEl>
                                          <p:spTgt spid="13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4" dur="80"/>
                                        <p:tgtEl>
                                          <p:spTgt spid="135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80"/>
                                        <p:tgtEl>
                                          <p:spTgt spid="135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1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1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28"/>
                  </p:tgtEl>
                </p:cond>
              </p:nextCondLst>
            </p:seq>
          </p:childTnLst>
        </p:cTn>
      </p:par>
    </p:tnLst>
    <p:bldLst>
      <p:bldP spid="13319" grpId="0" animBg="1"/>
      <p:bldP spid="13319" grpId="1" animBg="1"/>
      <p:bldP spid="13439" grpId="0" animBg="1"/>
      <p:bldP spid="13439" grpId="1" animBg="1"/>
      <p:bldP spid="13454" grpId="0" animBg="1"/>
      <p:bldP spid="13454" grpId="1" animBg="1"/>
      <p:bldP spid="13469" grpId="0" animBg="1"/>
      <p:bldP spid="13469" grpId="1" animBg="1"/>
      <p:bldP spid="13484" grpId="0" animBg="1"/>
      <p:bldP spid="13484" grpId="1" animBg="1"/>
      <p:bldP spid="13499" grpId="0" animBg="1"/>
      <p:bldP spid="13499" grpId="1" animBg="1"/>
      <p:bldP spid="13514" grpId="0" animBg="1"/>
      <p:bldP spid="13514" grpId="1" animBg="1"/>
      <p:bldP spid="13529" grpId="0" animBg="1"/>
      <p:bldP spid="13529" grpId="1" animBg="1"/>
      <p:bldP spid="135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71600" y="297305"/>
            <a:ext cx="9042400" cy="6413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14794" y="1106775"/>
            <a:ext cx="11552404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Họ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uộ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cá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khái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niệm</a:t>
            </a:r>
            <a:r>
              <a:rPr lang="en-US" sz="3200" dirty="0" smtClean="0">
                <a:solidFill>
                  <a:srgbClr val="0000FF"/>
                </a:solidFill>
              </a:rPr>
              <a:t>, </a:t>
            </a:r>
            <a:r>
              <a:rPr lang="en-US" sz="3200" dirty="0" err="1" smtClean="0">
                <a:solidFill>
                  <a:srgbClr val="0000FF"/>
                </a:solidFill>
              </a:rPr>
              <a:t>định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nghĩa</a:t>
            </a:r>
            <a:r>
              <a:rPr lang="en-US" sz="3200" dirty="0" smtClean="0">
                <a:solidFill>
                  <a:srgbClr val="0000FF"/>
                </a:solidFill>
              </a:rPr>
              <a:t>, </a:t>
            </a:r>
            <a:r>
              <a:rPr lang="en-US" sz="3200" dirty="0" err="1" smtClean="0">
                <a:solidFill>
                  <a:srgbClr val="0000FF"/>
                </a:solidFill>
              </a:rPr>
              <a:t>quy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tắ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trong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bài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học</a:t>
            </a:r>
            <a:r>
              <a:rPr lang="en-US" sz="3200" dirty="0" smtClean="0">
                <a:solidFill>
                  <a:srgbClr val="0000FF"/>
                </a:solidFill>
              </a:rPr>
              <a:t>.</a:t>
            </a:r>
          </a:p>
          <a:p>
            <a:pPr algn="just" eaLnBrk="1" hangingPunct="1">
              <a:buFontTx/>
              <a:buChar char="-"/>
            </a:pP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Giải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thành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thạo</a:t>
            </a:r>
            <a:r>
              <a:rPr lang="en-US" sz="3200" dirty="0" smtClean="0">
                <a:solidFill>
                  <a:srgbClr val="0000FF"/>
                </a:solidFill>
              </a:rPr>
              <a:t> PT </a:t>
            </a:r>
            <a:r>
              <a:rPr lang="en-US" sz="3200" dirty="0" err="1" smtClean="0">
                <a:solidFill>
                  <a:srgbClr val="0000FF"/>
                </a:solidFill>
              </a:rPr>
              <a:t>bậ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nhất</a:t>
            </a:r>
            <a:r>
              <a:rPr lang="en-US" sz="3200" dirty="0" smtClean="0">
                <a:solidFill>
                  <a:srgbClr val="0000FF"/>
                </a:solidFill>
              </a:rPr>
              <a:t> 1 </a:t>
            </a:r>
            <a:r>
              <a:rPr lang="en-US" sz="3200" dirty="0" err="1" smtClean="0">
                <a:solidFill>
                  <a:srgbClr val="0000FF"/>
                </a:solidFill>
              </a:rPr>
              <a:t>ẩn</a:t>
            </a:r>
            <a:r>
              <a:rPr lang="en-US" sz="3200" dirty="0" smtClean="0">
                <a:solidFill>
                  <a:srgbClr val="0000FF"/>
                </a:solidFill>
              </a:rPr>
              <a:t>, PT </a:t>
            </a:r>
            <a:r>
              <a:rPr lang="en-US" sz="3200" dirty="0" err="1" smtClean="0">
                <a:solidFill>
                  <a:srgbClr val="0000FF"/>
                </a:solidFill>
              </a:rPr>
              <a:t>đưa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đượ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về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dạng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bậ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nhất</a:t>
            </a:r>
            <a:r>
              <a:rPr lang="en-US" sz="3200" dirty="0" smtClean="0">
                <a:solidFill>
                  <a:srgbClr val="0000FF"/>
                </a:solidFill>
              </a:rPr>
              <a:t> 1 </a:t>
            </a:r>
            <a:r>
              <a:rPr lang="en-US" sz="3200" dirty="0" err="1" smtClean="0">
                <a:solidFill>
                  <a:srgbClr val="0000FF"/>
                </a:solidFill>
              </a:rPr>
              <a:t>ẩn</a:t>
            </a:r>
            <a:r>
              <a:rPr lang="en-US" sz="3200" dirty="0" smtClean="0">
                <a:solidFill>
                  <a:srgbClr val="0000FF"/>
                </a:solidFill>
              </a:rPr>
              <a:t>, PT </a:t>
            </a:r>
            <a:r>
              <a:rPr lang="en-US" sz="3200" dirty="0" err="1" smtClean="0">
                <a:solidFill>
                  <a:srgbClr val="0000FF"/>
                </a:solidFill>
              </a:rPr>
              <a:t>tích</a:t>
            </a:r>
            <a:r>
              <a:rPr lang="en-US" sz="3200" dirty="0" smtClean="0">
                <a:solidFill>
                  <a:srgbClr val="0000FF"/>
                </a:solidFill>
              </a:rPr>
              <a:t>, PT </a:t>
            </a:r>
            <a:r>
              <a:rPr lang="en-US" sz="3200" dirty="0" err="1" smtClean="0">
                <a:solidFill>
                  <a:srgbClr val="0000FF"/>
                </a:solidFill>
              </a:rPr>
              <a:t>chứa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ẩn</a:t>
            </a:r>
            <a:r>
              <a:rPr lang="en-US" sz="3200" dirty="0" smtClean="0">
                <a:solidFill>
                  <a:srgbClr val="0000FF"/>
                </a:solidFill>
              </a:rPr>
              <a:t> ở </a:t>
            </a:r>
            <a:r>
              <a:rPr lang="en-US" sz="3200" dirty="0" err="1" smtClean="0">
                <a:solidFill>
                  <a:srgbClr val="0000FF"/>
                </a:solidFill>
              </a:rPr>
              <a:t>mẫu</a:t>
            </a:r>
            <a:r>
              <a:rPr lang="en-US" sz="3200" dirty="0" smtClean="0">
                <a:solidFill>
                  <a:srgbClr val="0000FF"/>
                </a:solidFill>
              </a:rPr>
              <a:t>.</a:t>
            </a:r>
          </a:p>
          <a:p>
            <a:pPr algn="just" eaLnBrk="1" hangingPunct="1">
              <a:buFontTx/>
              <a:buChar char="-"/>
            </a:pP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Làm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các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bài</a:t>
            </a:r>
            <a:r>
              <a:rPr lang="en-US" sz="3200" dirty="0" smtClean="0">
                <a:solidFill>
                  <a:srgbClr val="0000FF"/>
                </a:solidFill>
              </a:rPr>
              <a:t> 50, 51, 52, 53 SGK </a:t>
            </a:r>
            <a:r>
              <a:rPr lang="en-US" sz="3200" dirty="0" err="1" smtClean="0">
                <a:solidFill>
                  <a:srgbClr val="0000FF"/>
                </a:solidFill>
              </a:rPr>
              <a:t>Tr</a:t>
            </a:r>
            <a:r>
              <a:rPr lang="en-US" sz="3200" dirty="0" smtClean="0">
                <a:solidFill>
                  <a:srgbClr val="0000FF"/>
                </a:solidFill>
              </a:rPr>
              <a:t> 33 - 34</a:t>
            </a:r>
          </a:p>
          <a:p>
            <a:pPr algn="just" eaLnBrk="1" hangingPunct="1">
              <a:buFontTx/>
              <a:buChar char="-"/>
            </a:pP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Hướng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dẫn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bài</a:t>
            </a:r>
            <a:r>
              <a:rPr lang="en-US" sz="3200" dirty="0" smtClean="0">
                <a:solidFill>
                  <a:srgbClr val="0000FF"/>
                </a:solidFill>
              </a:rPr>
              <a:t> 53: </a:t>
            </a:r>
          </a:p>
          <a:p>
            <a:pPr algn="just" eaLnBrk="1" hangingPunct="1">
              <a:buFontTx/>
              <a:buChar char="-"/>
            </a:pPr>
            <a:endParaRPr lang="en-US" sz="3200" dirty="0">
              <a:solidFill>
                <a:srgbClr val="0000FF"/>
              </a:solidFill>
            </a:endParaRPr>
          </a:p>
          <a:p>
            <a:pPr algn="just" eaLnBrk="1" hangingPunct="1">
              <a:buFontTx/>
              <a:buChar char="-"/>
            </a:pPr>
            <a:endParaRPr lang="en-US" sz="3200" dirty="0" smtClean="0">
              <a:solidFill>
                <a:srgbClr val="0000FF"/>
              </a:solidFill>
            </a:endParaRPr>
          </a:p>
          <a:p>
            <a:pPr algn="just" eaLnBrk="1" hangingPunct="1">
              <a:buFontTx/>
              <a:buChar char="-"/>
            </a:pPr>
            <a:endParaRPr lang="en-US" sz="3200" dirty="0">
              <a:solidFill>
                <a:srgbClr val="0000FF"/>
              </a:solidFill>
            </a:endParaRPr>
          </a:p>
          <a:p>
            <a:pPr algn="just" eaLnBrk="1" hangingPunct="1"/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8436" name="Oval Callout 6"/>
          <p:cNvSpPr>
            <a:spLocks noChangeArrowheads="1"/>
          </p:cNvSpPr>
          <p:nvPr/>
        </p:nvSpPr>
        <p:spPr bwMode="auto">
          <a:xfrm>
            <a:off x="3454400" y="5638801"/>
            <a:ext cx="5283200" cy="519113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Oval Callout 7"/>
          <p:cNvSpPr>
            <a:spLocks noChangeArrowheads="1"/>
          </p:cNvSpPr>
          <p:nvPr/>
        </p:nvSpPr>
        <p:spPr bwMode="auto">
          <a:xfrm>
            <a:off x="5283200" y="4876800"/>
            <a:ext cx="259766" cy="519351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18438" name="Picture 4" descr="Frames PPT 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0"/>
            <a:ext cx="12048067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84425"/>
              </p:ext>
            </p:extLst>
          </p:nvPr>
        </p:nvGraphicFramePr>
        <p:xfrm>
          <a:off x="3768569" y="3104166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4" imgW="4038480" imgH="838080" progId="Equation.DSMT4">
                  <p:embed/>
                </p:oleObj>
              </mc:Choice>
              <mc:Fallback>
                <p:oleObj name="Equation" r:id="rId4" imgW="4038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8569" y="3104166"/>
                        <a:ext cx="403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96972"/>
              </p:ext>
            </p:extLst>
          </p:nvPr>
        </p:nvGraphicFramePr>
        <p:xfrm>
          <a:off x="1536491" y="3850543"/>
          <a:ext cx="525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6" imgW="2895480" imgH="393480" progId="Equation.3">
                  <p:embed/>
                </p:oleObj>
              </mc:Choice>
              <mc:Fallback>
                <p:oleObj name="Equation" r:id="rId6" imgW="289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491" y="3850543"/>
                        <a:ext cx="525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514398" y="2900666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400" dirty="0" err="1"/>
              <a:t>MÉu</a:t>
            </a:r>
            <a:r>
              <a:rPr lang="en-US" sz="2400" dirty="0"/>
              <a:t> </a:t>
            </a:r>
            <a:r>
              <a:rPr lang="en-US" sz="2400" dirty="0" err="1"/>
              <a:t>sè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 </a:t>
            </a:r>
            <a:r>
              <a:rPr lang="en-US" sz="2400" dirty="0" err="1"/>
              <a:t>nhá</a:t>
            </a:r>
            <a:r>
              <a:rPr lang="en-US" sz="2400" dirty="0"/>
              <a:t> </a:t>
            </a:r>
            <a:r>
              <a:rPr lang="en-US" sz="2400" dirty="0" err="1"/>
              <a:t>nhÊt</a:t>
            </a:r>
            <a:r>
              <a:rPr lang="en-US" sz="2400" dirty="0"/>
              <a:t> 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020316" y="338858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400" dirty="0"/>
              <a:t>= 9.8.7=504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24557"/>
              </p:ext>
            </p:extLst>
          </p:nvPr>
        </p:nvGraphicFramePr>
        <p:xfrm>
          <a:off x="1511507" y="3805573"/>
          <a:ext cx="54451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8" imgW="2616120" imgH="393480" progId="Equation.DSMT4">
                  <p:embed/>
                </p:oleObj>
              </mc:Choice>
              <mc:Fallback>
                <p:oleObj name="Equation" r:id="rId8" imgW="2616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507" y="3805573"/>
                        <a:ext cx="54451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2227"/>
              </p:ext>
            </p:extLst>
          </p:nvPr>
        </p:nvGraphicFramePr>
        <p:xfrm>
          <a:off x="1556608" y="4667615"/>
          <a:ext cx="4494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608" y="4667615"/>
                        <a:ext cx="44942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0900" y="5613547"/>
            <a:ext cx="107035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T</a:t>
            </a:r>
          </a:p>
        </p:txBody>
      </p:sp>
    </p:spTree>
    <p:extLst>
      <p:ext uri="{BB962C8B-B14F-4D97-AF65-F5344CB8AC3E}">
        <p14:creationId xmlns:p14="http://schemas.microsoft.com/office/powerpoint/2010/main" val="216111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6" grpId="0"/>
      <p:bldP spid="9" grpId="0"/>
      <p:bldP spid="9" grpId="1"/>
      <p:bldP spid="10" grpId="0"/>
      <p:bldP spid="10" grpId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WordArt 4"/>
          <p:cNvSpPr>
            <a:spLocks noChangeArrowheads="1" noChangeShapeType="1" noTextEdit="1"/>
          </p:cNvSpPr>
          <p:nvPr/>
        </p:nvSpPr>
        <p:spPr bwMode="auto">
          <a:xfrm>
            <a:off x="2425700" y="2628900"/>
            <a:ext cx="7137400" cy="1600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CÁC EM HỌC TỐT!</a:t>
            </a:r>
            <a:endParaRPr lang="en-US" sz="3600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9460" name="Picture 5" descr="A (148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4876800"/>
            <a:ext cx="19304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kit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0"/>
            <a:ext cx="187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9" descr="blumen-pflanzen094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1" y="4953000"/>
            <a:ext cx="32639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2" descr="561946f7bcb5bc2b6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0" y="5029200"/>
            <a:ext cx="16256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q_sp_moi_0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9525"/>
            <a:ext cx="4267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4" descr="Frames PPT 00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12048067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18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5985" y="669390"/>
            <a:ext cx="7543800" cy="830997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4200"/>
              </a:spcBef>
            </a:pPr>
            <a:r>
              <a:rPr lang="en-US" alt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alt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alt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alt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III: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ậ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630842" y="1741705"/>
            <a:ext cx="5319713" cy="2549526"/>
            <a:chOff x="-1095" y="1536"/>
            <a:chExt cx="3351" cy="1606"/>
          </a:xfrm>
        </p:grpSpPr>
        <p:sp>
          <p:nvSpPr>
            <p:cNvPr id="3099" name="Text Box 4" descr="Blue tissue paper"/>
            <p:cNvSpPr txBox="1">
              <a:spLocks noChangeArrowheads="1"/>
            </p:cNvSpPr>
            <p:nvPr/>
          </p:nvSpPr>
          <p:spPr bwMode="auto">
            <a:xfrm>
              <a:off x="-1095" y="2153"/>
              <a:ext cx="1287" cy="989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ở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v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ề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ph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ươ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tr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ình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        (PT) </a:t>
              </a:r>
              <a:r>
                <a:rPr lang="en-US" altLang="en-US" sz="24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-  PT </a:t>
              </a:r>
              <a:r>
                <a:rPr lang="en-US" altLang="en-US" sz="2400" b="1" dirty="0" err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altLang="en-US" sz="24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đương</a:t>
              </a:r>
              <a:endParaRPr lang="vi-V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00" name="Line 5" descr="Blue tissue paper"/>
            <p:cNvSpPr>
              <a:spLocks noChangeShapeType="1"/>
            </p:cNvSpPr>
            <p:nvPr/>
          </p:nvSpPr>
          <p:spPr bwMode="auto">
            <a:xfrm flipH="1">
              <a:off x="-271" y="1536"/>
              <a:ext cx="2527" cy="61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5950555" y="1817904"/>
            <a:ext cx="3123381" cy="3804218"/>
            <a:chOff x="2304" y="1584"/>
            <a:chExt cx="1906" cy="2619"/>
          </a:xfrm>
        </p:grpSpPr>
        <p:sp>
          <p:nvSpPr>
            <p:cNvPr id="3097" name="Text Box 7" descr="Blue tissue paper"/>
            <p:cNvSpPr txBox="1">
              <a:spLocks noChangeArrowheads="1"/>
            </p:cNvSpPr>
            <p:nvPr/>
          </p:nvSpPr>
          <p:spPr bwMode="auto">
            <a:xfrm>
              <a:off x="2981" y="2741"/>
              <a:ext cx="1229" cy="146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PT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vi-VN" altLang="en-US" sz="2400" b="1" dirty="0">
                  <a:latin typeface="Times New Roman" pitchFamily="18" charset="0"/>
                  <a:cs typeface="Times New Roman" pitchFamily="18" charset="0"/>
                </a:rPr>
                <a:t>íc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2400" b="1" baseline="-25000" dirty="0">
                  <a:latin typeface="Times New Roman" pitchFamily="18" charset="0"/>
                  <a:cs typeface="Times New Roman" pitchFamily="18" charset="0"/>
                </a:rPr>
                <a:t>(x).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en-US" sz="2400" b="1" baseline="-25000" dirty="0">
                  <a:latin typeface="Times New Roman" pitchFamily="18" charset="0"/>
                  <a:cs typeface="Times New Roman" pitchFamily="18" charset="0"/>
                </a:rPr>
                <a:t>(x)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=0</a:t>
              </a:r>
            </a:p>
            <a:p>
              <a:pPr eaLnBrk="1" hangingPunct="1">
                <a:spcBef>
                  <a:spcPct val="50000"/>
                </a:spcBef>
              </a:pPr>
              <a:endParaRPr lang="vi-V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98" name="Line 8" descr="Blue tissue paper"/>
            <p:cNvSpPr>
              <a:spLocks noChangeShapeType="1"/>
            </p:cNvSpPr>
            <p:nvPr/>
          </p:nvSpPr>
          <p:spPr bwMode="auto">
            <a:xfrm>
              <a:off x="2304" y="1584"/>
              <a:ext cx="1229" cy="1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5874355" y="1741704"/>
            <a:ext cx="4451350" cy="3625851"/>
            <a:chOff x="2208" y="1584"/>
            <a:chExt cx="2804" cy="2284"/>
          </a:xfrm>
        </p:grpSpPr>
        <p:sp>
          <p:nvSpPr>
            <p:cNvPr id="3095" name="Text Box 10" descr="Pink tissue paper"/>
            <p:cNvSpPr txBox="1">
              <a:spLocks noChangeArrowheads="1"/>
            </p:cNvSpPr>
            <p:nvPr/>
          </p:nvSpPr>
          <p:spPr bwMode="auto">
            <a:xfrm>
              <a:off x="4388" y="2647"/>
              <a:ext cx="624" cy="1221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9966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PT 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vi-VN" altLang="en-US" sz="2400" b="1" dirty="0">
                  <a:latin typeface="Times New Roman" pitchFamily="18" charset="0"/>
                  <a:cs typeface="Times New Roman" pitchFamily="18" charset="0"/>
                </a:rPr>
                <a:t>ứa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altLang="en-US" sz="2400" b="1" dirty="0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altLang="en-US" sz="2400" b="1" dirty="0">
                  <a:latin typeface="Times New Roman" pitchFamily="18" charset="0"/>
                  <a:cs typeface="Times New Roman" pitchFamily="18" charset="0"/>
                </a:rPr>
                <a:t>ở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m</a:t>
              </a:r>
              <a:r>
                <a:rPr lang="vi-VN" altLang="en-US" sz="2400" b="1" dirty="0">
                  <a:latin typeface="Times New Roman" pitchFamily="18" charset="0"/>
                  <a:cs typeface="Times New Roman" pitchFamily="18" charset="0"/>
                </a:rPr>
                <a:t>ẫu</a:t>
              </a:r>
            </a:p>
          </p:txBody>
        </p:sp>
        <p:sp>
          <p:nvSpPr>
            <p:cNvPr id="3096" name="Line 11" descr="Pink tissue paper"/>
            <p:cNvSpPr>
              <a:spLocks noChangeShapeType="1"/>
            </p:cNvSpPr>
            <p:nvPr/>
          </p:nvSpPr>
          <p:spPr bwMode="auto">
            <a:xfrm>
              <a:off x="2208" y="1584"/>
              <a:ext cx="2492" cy="1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6179356" y="1779947"/>
            <a:ext cx="5763261" cy="3286126"/>
            <a:chOff x="2448" y="968"/>
            <a:chExt cx="3024" cy="2070"/>
          </a:xfrm>
        </p:grpSpPr>
        <p:sp>
          <p:nvSpPr>
            <p:cNvPr id="3093" name="Text Box 13" descr="Water droplets"/>
            <p:cNvSpPr txBox="1">
              <a:spLocks noChangeArrowheads="1"/>
            </p:cNvSpPr>
            <p:nvPr/>
          </p:nvSpPr>
          <p:spPr bwMode="auto">
            <a:xfrm>
              <a:off x="4752" y="1584"/>
              <a:ext cx="720" cy="1454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400" b="1" dirty="0" err="1" smtClean="0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US" altLang="en-US" sz="24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ph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ươ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lang="en-US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tr</a:t>
              </a:r>
              <a:r>
                <a:rPr lang="vi-VN" altLang="en-US" sz="24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ình</a:t>
              </a:r>
            </a:p>
          </p:txBody>
        </p:sp>
        <p:sp>
          <p:nvSpPr>
            <p:cNvPr id="3094" name="Line 14" descr="Water droplets"/>
            <p:cNvSpPr>
              <a:spLocks noChangeShapeType="1"/>
            </p:cNvSpPr>
            <p:nvPr/>
          </p:nvSpPr>
          <p:spPr bwMode="auto">
            <a:xfrm>
              <a:off x="2448" y="968"/>
              <a:ext cx="2442" cy="5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2812068" y="1817905"/>
            <a:ext cx="3062288" cy="4543426"/>
            <a:chOff x="327" y="1536"/>
            <a:chExt cx="1929" cy="2862"/>
          </a:xfrm>
        </p:grpSpPr>
        <p:grpSp>
          <p:nvGrpSpPr>
            <p:cNvPr id="3089" name="Group 16"/>
            <p:cNvGrpSpPr>
              <a:grpSpLocks/>
            </p:cNvGrpSpPr>
            <p:nvPr/>
          </p:nvGrpSpPr>
          <p:grpSpPr bwMode="auto">
            <a:xfrm>
              <a:off x="327" y="1536"/>
              <a:ext cx="1929" cy="2862"/>
              <a:chOff x="327" y="1536"/>
              <a:chExt cx="1929" cy="2862"/>
            </a:xfrm>
          </p:grpSpPr>
          <p:sp>
            <p:nvSpPr>
              <p:cNvPr id="3091" name="Text Box 17" descr="Water droplets"/>
              <p:cNvSpPr txBox="1">
                <a:spLocks noChangeArrowheads="1"/>
              </p:cNvSpPr>
              <p:nvPr/>
            </p:nvSpPr>
            <p:spPr bwMode="auto">
              <a:xfrm>
                <a:off x="327" y="2479"/>
                <a:ext cx="1161" cy="1919"/>
              </a:xfrm>
              <a:prstGeom prst="rect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T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ậc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nh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ất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ột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ẩn</a:t>
                </a:r>
                <a:endParaRPr lang="en-US" alt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ax+b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a     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v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à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c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ác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h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gi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ải</a:t>
                </a:r>
              </a:p>
            </p:txBody>
          </p:sp>
          <p:sp>
            <p:nvSpPr>
              <p:cNvPr id="3092" name="Line 18" descr="Water droplets"/>
              <p:cNvSpPr>
                <a:spLocks noChangeShapeType="1"/>
              </p:cNvSpPr>
              <p:nvPr/>
            </p:nvSpPr>
            <p:spPr bwMode="auto">
              <a:xfrm flipH="1">
                <a:off x="1200" y="1536"/>
                <a:ext cx="1056" cy="9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090" name="Object 19" descr="Water droplets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030549"/>
                </p:ext>
              </p:extLst>
            </p:nvPr>
          </p:nvGraphicFramePr>
          <p:xfrm>
            <a:off x="836" y="381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817"/>
                          <a:ext cx="144" cy="144"/>
                        </a:xfrm>
                        <a:prstGeom prst="rect">
                          <a:avLst/>
                        </a:prstGeom>
                        <a:blipFill dpi="0" rotWithShape="1">
                          <a:blip r:embed="rId6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4862945" y="1861457"/>
            <a:ext cx="2094597" cy="3932292"/>
            <a:chOff x="1872" y="1628"/>
            <a:chExt cx="864" cy="3021"/>
          </a:xfrm>
        </p:grpSpPr>
        <p:grpSp>
          <p:nvGrpSpPr>
            <p:cNvPr id="3085" name="Group 21"/>
            <p:cNvGrpSpPr>
              <a:grpSpLocks/>
            </p:cNvGrpSpPr>
            <p:nvPr/>
          </p:nvGrpSpPr>
          <p:grpSpPr bwMode="auto">
            <a:xfrm>
              <a:off x="1872" y="1628"/>
              <a:ext cx="864" cy="3021"/>
              <a:chOff x="1872" y="1628"/>
              <a:chExt cx="864" cy="3021"/>
            </a:xfrm>
          </p:grpSpPr>
          <p:sp>
            <p:nvSpPr>
              <p:cNvPr id="3087" name="Text Box 22" descr="Pink tissue paper"/>
              <p:cNvSpPr txBox="1">
                <a:spLocks noChangeArrowheads="1"/>
              </p:cNvSpPr>
              <p:nvPr/>
            </p:nvSpPr>
            <p:spPr bwMode="auto">
              <a:xfrm>
                <a:off x="1872" y="2592"/>
                <a:ext cx="864" cy="2057"/>
              </a:xfrm>
              <a:prstGeom prst="rect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T 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Đư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a 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v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ề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ạng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400" b="1" dirty="0">
                    <a:latin typeface="Times New Roman" pitchFamily="18" charset="0"/>
                    <a:cs typeface="Times New Roman" pitchFamily="18" charset="0"/>
                  </a:rPr>
                  <a:t>ax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b 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a      0</a:t>
                </a:r>
                <a:endParaRPr lang="vi-V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88" name="Line 23" descr="Pink tissue paper"/>
              <p:cNvSpPr>
                <a:spLocks noChangeShapeType="1"/>
              </p:cNvSpPr>
              <p:nvPr/>
            </p:nvSpPr>
            <p:spPr bwMode="auto">
              <a:xfrm flipH="1">
                <a:off x="2226" y="1628"/>
                <a:ext cx="93" cy="9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086" name="Object 24" descr="Pink tissue paper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007488"/>
                </p:ext>
              </p:extLst>
            </p:nvPr>
          </p:nvGraphicFramePr>
          <p:xfrm>
            <a:off x="2301" y="4365"/>
            <a:ext cx="107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4365"/>
                          <a:ext cx="107" cy="187"/>
                        </a:xfrm>
                        <a:prstGeom prst="rect">
                          <a:avLst/>
                        </a:prstGeom>
                        <a:blipFill dpi="0" rotWithShape="1">
                          <a:blip r:embed="rId5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2673955" y="1665504"/>
            <a:ext cx="6858000" cy="228600"/>
            <a:chOff x="192" y="1488"/>
            <a:chExt cx="4320" cy="144"/>
          </a:xfrm>
        </p:grpSpPr>
        <p:sp>
          <p:nvSpPr>
            <p:cNvPr id="3083" name="Line 26" descr="Blue tissue paper"/>
            <p:cNvSpPr>
              <a:spLocks noChangeShapeType="1"/>
            </p:cNvSpPr>
            <p:nvPr/>
          </p:nvSpPr>
          <p:spPr bwMode="auto">
            <a:xfrm>
              <a:off x="192" y="1536"/>
              <a:ext cx="432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4" name="Oval 27"/>
            <p:cNvSpPr>
              <a:spLocks noChangeArrowheads="1"/>
            </p:cNvSpPr>
            <p:nvPr/>
          </p:nvSpPr>
          <p:spPr bwMode="auto">
            <a:xfrm>
              <a:off x="2112" y="1488"/>
              <a:ext cx="288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82" name="TextBox 1"/>
          <p:cNvSpPr txBox="1">
            <a:spLocks noChangeArrowheads="1"/>
          </p:cNvSpPr>
          <p:nvPr/>
        </p:nvSpPr>
        <p:spPr bwMode="auto">
          <a:xfrm>
            <a:off x="2438400" y="65320"/>
            <a:ext cx="7200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CHƯƠNG III</a:t>
            </a:r>
            <a:endParaRPr lang="en-US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380775"/>
      </p:ext>
    </p:extLst>
  </p:cSld>
  <p:clrMapOvr>
    <a:masterClrMapping/>
  </p:clrMapOvr>
  <p:transition spd="med" advClick="0" advTm="2000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85800"/>
            <a:ext cx="12192000" cy="762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3200" y="69273"/>
            <a:ext cx="1168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HƯƠNG  TRÌNH  TƯƠNG  ĐƯƠNG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304800" y="763858"/>
            <a:ext cx="11582400" cy="1286615"/>
          </a:xfrm>
          <a:prstGeom prst="wedgeRoundRectCallout">
            <a:avLst>
              <a:gd name="adj1" fmla="val -46667"/>
              <a:gd name="adj2" fmla="val 89359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0070C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pPr algn="ctr"/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đươ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? </a:t>
            </a:r>
          </a:p>
          <a:p>
            <a:pPr algn="ctr"/>
            <a:endParaRPr lang="en-US" sz="2800" dirty="0" smtClean="0">
              <a:solidFill>
                <a:srgbClr val="0070C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pPr algn="ctr"/>
            <a:endParaRPr lang="en-US" sz="2800" dirty="0" smtClean="0">
              <a:solidFill>
                <a:srgbClr val="0070C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pPr algn="ctr"/>
            <a:endParaRPr lang="en-US" sz="2800" dirty="0" smtClean="0">
              <a:solidFill>
                <a:srgbClr val="0070C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1200" y="1046011"/>
            <a:ext cx="1117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rả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lờ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phương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rình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ương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đương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phương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rình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cùng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ột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nghiệm</a:t>
            </a:r>
            <a:r>
              <a:rPr lang="en-US" sz="28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sz="2800" dirty="0" smtClean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8000" y="2814930"/>
            <a:ext cx="10668000" cy="523220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Ch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khẳ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hay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12" name="Group 10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0499435"/>
              </p:ext>
            </p:extLst>
          </p:nvPr>
        </p:nvGraphicFramePr>
        <p:xfrm>
          <a:off x="304799" y="3595250"/>
          <a:ext cx="10106891" cy="2743200"/>
        </p:xfrm>
        <a:graphic>
          <a:graphicData uri="http://schemas.openxmlformats.org/drawingml/2006/table">
            <a:tbl>
              <a:tblPr/>
              <a:tblGrid>
                <a:gridCol w="562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44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3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ù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oä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ghieä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haá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ì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75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oâ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ghieä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ì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6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ôù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ì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phaû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ù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ø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ÑKXÑ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6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ph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ù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ø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ÑKXÑ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où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eå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khoâ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ôù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 Box 85"/>
          <p:cNvSpPr txBox="1">
            <a:spLocks noChangeArrowheads="1"/>
          </p:cNvSpPr>
          <p:nvPr/>
        </p:nvSpPr>
        <p:spPr bwMode="auto">
          <a:xfrm>
            <a:off x="10566400" y="3671451"/>
            <a:ext cx="1320800" cy="523220"/>
          </a:xfrm>
          <a:prstGeom prst="rect">
            <a:avLst/>
          </a:prstGeom>
          <a:solidFill>
            <a:srgbClr val="BEE0DA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86"/>
          <p:cNvSpPr txBox="1">
            <a:spLocks noChangeArrowheads="1"/>
          </p:cNvSpPr>
          <p:nvPr/>
        </p:nvSpPr>
        <p:spPr bwMode="auto">
          <a:xfrm>
            <a:off x="10566400" y="4281051"/>
            <a:ext cx="1422400" cy="523220"/>
          </a:xfrm>
          <a:prstGeom prst="rect">
            <a:avLst/>
          </a:prstGeom>
          <a:solidFill>
            <a:srgbClr val="BEE0DA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08"/>
          <p:cNvSpPr txBox="1">
            <a:spLocks noChangeArrowheads="1"/>
          </p:cNvSpPr>
          <p:nvPr/>
        </p:nvSpPr>
        <p:spPr bwMode="auto">
          <a:xfrm>
            <a:off x="10566400" y="5719326"/>
            <a:ext cx="1422400" cy="523220"/>
          </a:xfrm>
          <a:prstGeom prst="rect">
            <a:avLst/>
          </a:prstGeom>
          <a:solidFill>
            <a:srgbClr val="BEE0DA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09"/>
          <p:cNvSpPr txBox="1">
            <a:spLocks noChangeArrowheads="1"/>
          </p:cNvSpPr>
          <p:nvPr/>
        </p:nvSpPr>
        <p:spPr bwMode="auto">
          <a:xfrm>
            <a:off x="10566400" y="4957326"/>
            <a:ext cx="1422400" cy="523220"/>
          </a:xfrm>
          <a:prstGeom prst="rect">
            <a:avLst/>
          </a:prstGeom>
          <a:solidFill>
            <a:srgbClr val="BEE0DA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7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8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/>
      <p:bldP spid="11" grpId="0" animBg="1"/>
      <p:bldP spid="13" grpId="0" animBg="1" autoUpdateAnimBg="0"/>
      <p:bldP spid="14" grpId="0" animBg="1" autoUpdateAnimBg="0"/>
      <p:bldP spid="15" grpId="0" animBg="1" autoUpdateAnimBg="0"/>
      <p:bldP spid="1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0" y="38100"/>
            <a:ext cx="12115800" cy="80962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perspectiveBelow"/>
            <a:lightRig rig="threePt" dir="t"/>
          </a:scene3d>
          <a:sp3d>
            <a:bevelT w="114300" prst="artDeco"/>
            <a:bevelB w="101600" prst="riblet"/>
          </a:sp3d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vi-VN" sz="4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 BẬC NHẤT MỘT ẨN</a:t>
            </a:r>
            <a:endParaRPr lang="en-US" sz="40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914401"/>
            <a:ext cx="477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050" y="1581150"/>
            <a:ext cx="12192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600" b="1" i="1" u="sng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 trình dạng</a:t>
            </a:r>
            <a:r>
              <a:rPr lang="vi-VN" sz="3600" i="1" u="sng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i="1" dirty="0">
                <a:latin typeface="Times New Roman" pitchFamily="18" charset="0"/>
                <a:cs typeface="Times New Roman" pitchFamily="18" charset="0"/>
              </a:rPr>
              <a:t>ax + b = </a:t>
            </a:r>
            <a:r>
              <a:rPr lang="vi-VN" sz="36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(x : 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ẩ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với a và b là hai số đã cho và a ≠ 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219200" y="6096001"/>
            <a:ext cx="233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auto">
          <a:xfrm>
            <a:off x="5892800" y="914400"/>
            <a:ext cx="6299200" cy="2133600"/>
          </a:xfrm>
          <a:prstGeom prst="wedgeEllipseCallout">
            <a:avLst>
              <a:gd name="adj1" fmla="val -44356"/>
              <a:gd name="adj2" fmla="val 73491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vi-VN" sz="3000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êu </a:t>
            </a:r>
            <a:r>
              <a:rPr lang="vi-VN" sz="30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ịnh </a:t>
            </a:r>
            <a:r>
              <a:rPr lang="vi-VN" sz="3000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ghĩa phương trình bậc nhất một ẩn</a:t>
            </a:r>
            <a:endParaRPr lang="en-US" sz="3000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0" y="3429001"/>
            <a:ext cx="1270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Cách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̉i phương trình bậc nhất một </a:t>
            </a:r>
            <a:r>
              <a:rPr lang="vi-VN" sz="36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ẩn </a:t>
            </a:r>
            <a:endParaRPr lang="en-US" sz="36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10667" y="1905000"/>
          <a:ext cx="1219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7" y="1905000"/>
                        <a:ext cx="1219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2477"/>
              </p:ext>
            </p:extLst>
          </p:nvPr>
        </p:nvGraphicFramePr>
        <p:xfrm>
          <a:off x="2743200" y="4000500"/>
          <a:ext cx="681027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00500"/>
                        <a:ext cx="681027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10337"/>
              </p:ext>
            </p:extLst>
          </p:nvPr>
        </p:nvGraphicFramePr>
        <p:xfrm>
          <a:off x="560387" y="5053013"/>
          <a:ext cx="9653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7" imgW="2844720" imgH="419040" progId="Equation.DSMT4">
                  <p:embed/>
                </p:oleObj>
              </mc:Choice>
              <mc:Fallback>
                <p:oleObj name="Equation" r:id="rId7" imgW="28447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" y="5053013"/>
                        <a:ext cx="9653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70938" y="6096001"/>
            <a:ext cx="67473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x = -3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allAtOnce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85800"/>
            <a:ext cx="12192000" cy="762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TextBox 4"/>
          <p:cNvSpPr txBox="1"/>
          <p:nvPr/>
        </p:nvSpPr>
        <p:spPr>
          <a:xfrm>
            <a:off x="203200" y="152401"/>
            <a:ext cx="1168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PHƯƠNG  TRÌNH  BẬC  NHẤT  MỘT  ẨN</a:t>
            </a:r>
            <a:endParaRPr lang="en-US" sz="28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203200" y="990600"/>
            <a:ext cx="2641600" cy="762000"/>
          </a:xfrm>
          <a:prstGeom prst="wedgeRoundRectCallout">
            <a:avLst>
              <a:gd name="adj1" fmla="val -38316"/>
              <a:gd name="adj2" fmla="val 80682"/>
              <a:gd name="adj3" fmla="val 16667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ax + b = 0</a:t>
            </a:r>
            <a:endParaRPr lang="en-US" sz="2800" b="1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2847976"/>
            <a:ext cx="12192000" cy="1846659"/>
          </a:xfrm>
          <a:prstGeom prst="rect">
            <a:avLst/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ts val="1800"/>
              </a:spcBef>
            </a:pP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latin typeface=".VnTime" pitchFamily="34" charset="0"/>
              </a:rPr>
              <a:t>tr×nh</a:t>
            </a:r>
            <a:r>
              <a:rPr lang="en-US" sz="2800" b="1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latin typeface=".VnTime" pitchFamily="34" charset="0"/>
              </a:rPr>
              <a:t>nµo</a:t>
            </a:r>
            <a:r>
              <a:rPr lang="en-US" sz="2800" b="1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latin typeface=".VnTime" pitchFamily="34" charset="0"/>
              </a:rPr>
              <a:t>sau</a:t>
            </a:r>
            <a:r>
              <a:rPr lang="en-US" sz="2800" b="1" dirty="0">
                <a:solidFill>
                  <a:srgbClr val="6600FF"/>
                </a:solidFill>
                <a:latin typeface=".VnTime" pitchFamily="34" charset="0"/>
              </a:rPr>
              <a:t> ®©y  lµ </a:t>
            </a:r>
            <a:r>
              <a:rPr lang="en-US" sz="2800" b="1" u="sng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phư­</a:t>
            </a:r>
            <a:r>
              <a:rPr lang="en-US" sz="2800" b="1" u="sng" dirty="0" err="1" smtClean="0">
                <a:solidFill>
                  <a:srgbClr val="6600FF"/>
                </a:solidFill>
                <a:latin typeface=".VnTime" pitchFamily="34" charset="0"/>
              </a:rPr>
              <a:t>¬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ng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tr×nh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bËc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nhÊt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mét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6600FF"/>
                </a:solidFill>
                <a:latin typeface=".VnTime" pitchFamily="34" charset="0"/>
              </a:rPr>
              <a:t>Èn</a:t>
            </a:r>
            <a:r>
              <a:rPr lang="en-US" sz="2800" b="1" u="sng" dirty="0">
                <a:solidFill>
                  <a:srgbClr val="6600FF"/>
                </a:solidFill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6600FF"/>
                </a:solidFill>
                <a:latin typeface=".VnTime" pitchFamily="34" charset="0"/>
              </a:rPr>
              <a:t>?</a:t>
            </a:r>
          </a:p>
          <a:p>
            <a:pPr marL="342900" indent="-342900">
              <a:spcBef>
                <a:spcPts val="1800"/>
              </a:spcBef>
            </a:pPr>
            <a:r>
              <a:rPr lang="en-US" sz="2800" dirty="0" smtClean="0">
                <a:latin typeface=".VnTime" pitchFamily="34" charset="0"/>
              </a:rPr>
              <a:t>A)2 - </a:t>
            </a:r>
            <a:r>
              <a:rPr lang="en-US" sz="2800" dirty="0">
                <a:latin typeface=".VnTime" pitchFamily="34" charset="0"/>
              </a:rPr>
              <a:t>x = 0 ;     </a:t>
            </a:r>
            <a:r>
              <a:rPr lang="en-US" sz="2800" dirty="0" smtClean="0">
                <a:latin typeface=".VnTime" pitchFamily="34" charset="0"/>
              </a:rPr>
              <a:t>B</a:t>
            </a:r>
            <a:r>
              <a:rPr lang="en-US" sz="2800" dirty="0">
                <a:latin typeface=".VnTime" pitchFamily="34" charset="0"/>
              </a:rPr>
              <a:t>) </a:t>
            </a:r>
            <a:r>
              <a:rPr lang="en-US" sz="2800" dirty="0" smtClean="0">
                <a:latin typeface=".VnTime" pitchFamily="34" charset="0"/>
              </a:rPr>
              <a:t>-3x </a:t>
            </a:r>
            <a:r>
              <a:rPr lang="en-US" sz="2800" dirty="0">
                <a:latin typeface=".VnTime" pitchFamily="34" charset="0"/>
              </a:rPr>
              <a:t>+ 5y =  0;    </a:t>
            </a:r>
            <a:r>
              <a:rPr lang="en-US" sz="2800" dirty="0" smtClean="0">
                <a:latin typeface=".VnTime" pitchFamily="34" charset="0"/>
              </a:rPr>
              <a:t>C</a:t>
            </a:r>
            <a:r>
              <a:rPr lang="en-US" sz="2800" dirty="0">
                <a:latin typeface=".VnTime" pitchFamily="34" charset="0"/>
              </a:rPr>
              <a:t>)  y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smtClean="0">
                <a:latin typeface=".VnTime" pitchFamily="34" charset="0"/>
              </a:rPr>
              <a:t> -  </a:t>
            </a:r>
            <a:r>
              <a:rPr lang="en-US" sz="2800" dirty="0">
                <a:latin typeface=".VnTime" pitchFamily="34" charset="0"/>
              </a:rPr>
              <a:t>16 = 0;     </a:t>
            </a:r>
            <a:r>
              <a:rPr lang="en-US" sz="2800" dirty="0" smtClean="0">
                <a:latin typeface=".VnTime" pitchFamily="34" charset="0"/>
              </a:rPr>
              <a:t> D)0x - 2 = 8      E)</a:t>
            </a:r>
            <a:endParaRPr lang="en-US" sz="2800" dirty="0">
              <a:latin typeface=".VnTime" pitchFamily="34" charset="0"/>
            </a:endParaRPr>
          </a:p>
          <a:p>
            <a:pPr marL="342900" indent="-342900">
              <a:spcBef>
                <a:spcPts val="1800"/>
              </a:spcBef>
            </a:pPr>
            <a:endParaRPr lang="en-US" sz="2800" b="1" dirty="0">
              <a:latin typeface=".VnTime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129136"/>
            <a:ext cx="2032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i="1" u="sng" dirty="0" err="1" smtClean="0"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sz="2800" b="1" i="1" u="sng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b="1" i="1" u="sng" dirty="0" err="1" smtClean="0">
                <a:latin typeface="Cambria Math" pitchFamily="18" charset="0"/>
                <a:ea typeface="Cambria Math" pitchFamily="18" charset="0"/>
              </a:rPr>
              <a:t>tập</a:t>
            </a:r>
            <a:r>
              <a:rPr lang="en-US" sz="2800" b="1" i="1" u="sng" dirty="0" smtClean="0">
                <a:latin typeface="Cambria Math" pitchFamily="18" charset="0"/>
                <a:ea typeface="Cambria Math" pitchFamily="18" charset="0"/>
              </a:rPr>
              <a:t>: </a:t>
            </a:r>
            <a:endParaRPr lang="en-US" sz="2800" b="1" i="1" u="sng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53250"/>
              </p:ext>
            </p:extLst>
          </p:nvPr>
        </p:nvGraphicFramePr>
        <p:xfrm>
          <a:off x="10560050" y="3403056"/>
          <a:ext cx="1636940" cy="86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050" y="3403056"/>
                        <a:ext cx="1636940" cy="864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0" y="4752975"/>
            <a:ext cx="12192000" cy="1815882"/>
          </a:xfrm>
          <a:prstGeom prst="rect">
            <a:avLst/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6600FF"/>
                </a:solidFill>
                <a:latin typeface=".VnTime" pitchFamily="34" charset="0"/>
              </a:rPr>
              <a:t>2.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: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2800" b="1" dirty="0" smtClean="0">
                <a:solidFill>
                  <a:srgbClr val="6600FF"/>
                </a:solidFill>
                <a:latin typeface="Cambria Math" pitchFamily="18" charset="0"/>
                <a:ea typeface="Cambria Math" pitchFamily="18" charset="0"/>
              </a:rPr>
              <a:t>3x – 9 = 0					b) 2x + 4 = 0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endParaRPr lang="en-US" sz="2800" dirty="0">
              <a:latin typeface=".VnTime" pitchFamily="34" charset="0"/>
            </a:endParaRPr>
          </a:p>
        </p:txBody>
      </p:sp>
      <p:sp>
        <p:nvSpPr>
          <p:cNvPr id="10" name="Notched Right Arrow 9"/>
          <p:cNvSpPr/>
          <p:nvPr/>
        </p:nvSpPr>
        <p:spPr>
          <a:xfrm>
            <a:off x="406400" y="3997072"/>
            <a:ext cx="1219200" cy="457200"/>
          </a:xfrm>
          <a:prstGeom prst="notched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1" name="Notched Right Arrow 10"/>
          <p:cNvSpPr/>
          <p:nvPr/>
        </p:nvSpPr>
        <p:spPr>
          <a:xfrm>
            <a:off x="406400" y="5867400"/>
            <a:ext cx="1219200" cy="457200"/>
          </a:xfrm>
          <a:prstGeom prst="notched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3" name="Rectangle 12"/>
          <p:cNvSpPr/>
          <p:nvPr/>
        </p:nvSpPr>
        <p:spPr>
          <a:xfrm>
            <a:off x="1828801" y="4008741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Cambria Math" pitchFamily="18" charset="0"/>
                <a:ea typeface="Cambria Math" pitchFamily="18" charset="0"/>
              </a:rPr>
              <a:t>A)2 - x = 0 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0401" y="5867401"/>
            <a:ext cx="2308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Cambria Math" pitchFamily="18" charset="0"/>
                <a:ea typeface="Cambria Math" pitchFamily="18" charset="0"/>
              </a:rPr>
              <a:t>a) x= 3</a:t>
            </a:r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260273" y="5867401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Cambria Math" pitchFamily="18" charset="0"/>
                <a:ea typeface="Cambria Math" pitchFamily="18" charset="0"/>
              </a:rPr>
              <a:t>b) x = - 2	</a:t>
            </a:r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4800" y="886690"/>
            <a:ext cx="934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kiện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a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phương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rình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ax + b = 0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phương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rình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ậc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hất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?</a:t>
            </a:r>
            <a:endParaRPr lang="en-US" sz="2800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07710"/>
              </p:ext>
            </p:extLst>
          </p:nvPr>
        </p:nvGraphicFramePr>
        <p:xfrm>
          <a:off x="7260273" y="1414462"/>
          <a:ext cx="9048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273" y="1414462"/>
                        <a:ext cx="9048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88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02899"/>
              </p:ext>
            </p:extLst>
          </p:nvPr>
        </p:nvGraphicFramePr>
        <p:xfrm>
          <a:off x="2518568" y="1595854"/>
          <a:ext cx="60499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3" imgW="2171520" imgH="177480" progId="Equation.DSMT4">
                  <p:embed/>
                </p:oleObj>
              </mc:Choice>
              <mc:Fallback>
                <p:oleObj name="Equation" r:id="rId3" imgW="217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68" y="1595854"/>
                        <a:ext cx="60499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4732" y="2101851"/>
            <a:ext cx="7920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28300"/>
              </p:ext>
            </p:extLst>
          </p:nvPr>
        </p:nvGraphicFramePr>
        <p:xfrm>
          <a:off x="5564717" y="2120901"/>
          <a:ext cx="1460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717" y="2120901"/>
                        <a:ext cx="1460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2858"/>
              </p:ext>
            </p:extLst>
          </p:nvPr>
        </p:nvGraphicFramePr>
        <p:xfrm>
          <a:off x="133350" y="2838450"/>
          <a:ext cx="3017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838450"/>
                        <a:ext cx="30178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94732" y="3333513"/>
            <a:ext cx="8111068" cy="11695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43766"/>
              </p:ext>
            </p:extLst>
          </p:nvPr>
        </p:nvGraphicFramePr>
        <p:xfrm>
          <a:off x="5575300" y="3348714"/>
          <a:ext cx="1625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348714"/>
                        <a:ext cx="1625600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75920"/>
              </p:ext>
            </p:extLst>
          </p:nvPr>
        </p:nvGraphicFramePr>
        <p:xfrm>
          <a:off x="194732" y="4118889"/>
          <a:ext cx="24082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2" y="4118889"/>
                        <a:ext cx="24082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14300" y="4680864"/>
            <a:ext cx="6191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11906"/>
              </p:ext>
            </p:extLst>
          </p:nvPr>
        </p:nvGraphicFramePr>
        <p:xfrm>
          <a:off x="5532965" y="4680864"/>
          <a:ext cx="154516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965" y="4680864"/>
                        <a:ext cx="154516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36182"/>
              </p:ext>
            </p:extLst>
          </p:nvPr>
        </p:nvGraphicFramePr>
        <p:xfrm>
          <a:off x="137318" y="1585913"/>
          <a:ext cx="2405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" y="1585913"/>
                        <a:ext cx="2405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968186"/>
            <a:ext cx="4783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09233"/>
              </p:ext>
            </p:extLst>
          </p:nvPr>
        </p:nvGraphicFramePr>
        <p:xfrm>
          <a:off x="3208338" y="2846388"/>
          <a:ext cx="61817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17" imgW="2184120" imgH="177480" progId="Equation.DSMT4">
                  <p:embed/>
                </p:oleObj>
              </mc:Choice>
              <mc:Fallback>
                <p:oleObj name="Equation" r:id="rId17" imgW="218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846388"/>
                        <a:ext cx="6181725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77909"/>
              </p:ext>
            </p:extLst>
          </p:nvPr>
        </p:nvGraphicFramePr>
        <p:xfrm>
          <a:off x="2627313" y="4127838"/>
          <a:ext cx="84661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Equation" r:id="rId19" imgW="2857320" imgH="177480" progId="Equation.DSMT4">
                  <p:embed/>
                </p:oleObj>
              </mc:Choice>
              <mc:Fallback>
                <p:oleObj name="Equation" r:id="rId19" imgW="28573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27838"/>
                        <a:ext cx="84661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93669"/>
              </p:ext>
            </p:extLst>
          </p:nvPr>
        </p:nvGraphicFramePr>
        <p:xfrm>
          <a:off x="236537" y="5605463"/>
          <a:ext cx="2936876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21" imgW="990360" imgH="203040" progId="Equation.DSMT4">
                  <p:embed/>
                </p:oleObj>
              </mc:Choice>
              <mc:Fallback>
                <p:oleObj name="Equation" r:id="rId21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" y="5605463"/>
                        <a:ext cx="2936876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52400" y="6166764"/>
            <a:ext cx="6191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80392"/>
              </p:ext>
            </p:extLst>
          </p:nvPr>
        </p:nvGraphicFramePr>
        <p:xfrm>
          <a:off x="5692775" y="6257925"/>
          <a:ext cx="1301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23" imgW="406080" imgH="177480" progId="Equation.DSMT4">
                  <p:embed/>
                </p:oleObj>
              </mc:Choice>
              <mc:Fallback>
                <p:oleObj name="Equation" r:id="rId2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6257925"/>
                        <a:ext cx="1301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65020"/>
              </p:ext>
            </p:extLst>
          </p:nvPr>
        </p:nvGraphicFramePr>
        <p:xfrm>
          <a:off x="3125788" y="5608638"/>
          <a:ext cx="5983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25" imgW="2019240" imgH="203040" progId="Equation.DSMT4">
                  <p:embed/>
                </p:oleObj>
              </mc:Choice>
              <mc:Fallback>
                <p:oleObj name="Equation" r:id="rId25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608638"/>
                        <a:ext cx="59832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7800" y="-11847"/>
            <a:ext cx="93345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BẬC NHẤT MỘT ẨN</a:t>
            </a:r>
            <a:r>
              <a:rPr lang="en-US" sz="28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ax + b=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20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8" grpId="0" animBg="1"/>
      <p:bldP spid="8202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" y="95250"/>
            <a:ext cx="12166600" cy="1020762"/>
          </a:xfrm>
        </p:spPr>
        <p:txBody>
          <a:bodyPr>
            <a:normAutofit/>
          </a:bodyPr>
          <a:lstStyle/>
          <a:p>
            <a:pPr algn="ctr"/>
            <a:r>
              <a:rPr lang="vi-VN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cs typeface="Times New Roman"/>
              </a:rPr>
              <a:t>I. PHƯƠNG TRÌNH BẬC NHẤT MỘT ẨN</a:t>
            </a:r>
            <a:r>
              <a:rPr lang="en-US" sz="28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cs typeface="Times New Roman"/>
              </a:rPr>
              <a:t/>
            </a:r>
            <a:br>
              <a:rPr lang="en-US" sz="28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cs typeface="Times New Roman"/>
              </a:rPr>
            </a:br>
            <a:r>
              <a:rPr lang="en-US" sz="28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ax + b=0</a:t>
            </a:r>
            <a:endParaRPr lang="en-US" sz="2800" b="1" u="sng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609600" y="1162051"/>
            <a:ext cx="9652000" cy="750887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</a:rPr>
              <a:t>  </a:t>
            </a:r>
            <a:endParaRPr lang="en-US" dirty="0">
              <a:latin typeface="+mj-lt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 </a:t>
            </a:r>
            <a:endParaRPr lang="en-US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13488"/>
              </p:ext>
            </p:extLst>
          </p:nvPr>
        </p:nvGraphicFramePr>
        <p:xfrm>
          <a:off x="1049338" y="1905000"/>
          <a:ext cx="70453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905000"/>
                        <a:ext cx="70453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12801" y="2895600"/>
          <a:ext cx="1040341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5" imgW="2438280" imgH="419040" progId="Equation.DSMT4">
                  <p:embed/>
                </p:oleObj>
              </mc:Choice>
              <mc:Fallback>
                <p:oleObj name="Equation" r:id="rId5" imgW="243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1" y="2895600"/>
                        <a:ext cx="10403417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61805"/>
              </p:ext>
            </p:extLst>
          </p:nvPr>
        </p:nvGraphicFramePr>
        <p:xfrm>
          <a:off x="863600" y="4068763"/>
          <a:ext cx="9428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7" imgW="2209680" imgH="177480" progId="Equation.DSMT4">
                  <p:embed/>
                </p:oleObj>
              </mc:Choice>
              <mc:Fallback>
                <p:oleObj name="Equation" r:id="rId7" imgW="220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068763"/>
                        <a:ext cx="94281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6600" y="5715001"/>
            <a:ext cx="812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57610"/>
              </p:ext>
            </p:extLst>
          </p:nvPr>
        </p:nvGraphicFramePr>
        <p:xfrm>
          <a:off x="5060950" y="5504701"/>
          <a:ext cx="2032000" cy="111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9" imgW="622080" imgH="457200" progId="Equation.DSMT4">
                  <p:embed/>
                </p:oleObj>
              </mc:Choice>
              <mc:Fallback>
                <p:oleObj name="Equation" r:id="rId9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504701"/>
                        <a:ext cx="2032000" cy="1119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8977"/>
              </p:ext>
            </p:extLst>
          </p:nvPr>
        </p:nvGraphicFramePr>
        <p:xfrm>
          <a:off x="939800" y="4641567"/>
          <a:ext cx="3384550" cy="99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1" imgW="1422360" imgH="419040" progId="Equation.DSMT4">
                  <p:embed/>
                </p:oleObj>
              </mc:Choice>
              <mc:Fallback>
                <p:oleObj name="Equation" r:id="rId11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0" y="4641567"/>
                        <a:ext cx="3384550" cy="99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61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85800"/>
            <a:ext cx="12192000" cy="762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3200" y="152401"/>
            <a:ext cx="11684000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HƯƠNG  TRÌNH  TÍCH 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64000" y="1066801"/>
            <a:ext cx="406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A(x).B(x) = 0 </a:t>
            </a:r>
            <a:endParaRPr lang="en-US" sz="2400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>
            <a:stCxn id="4" idx="0"/>
            <a:endCxn id="6" idx="0"/>
          </p:cNvCxnSpPr>
          <p:nvPr/>
        </p:nvCxnSpPr>
        <p:spPr>
          <a:xfrm rot="16200000" flipH="1">
            <a:off x="5905500" y="876036"/>
            <a:ext cx="381000" cy="2117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0800000" flipV="1">
            <a:off x="0" y="1295401"/>
            <a:ext cx="4064000" cy="1064567"/>
          </a:xfrm>
          <a:prstGeom prst="bentConnector3">
            <a:avLst>
              <a:gd name="adj1" fmla="val 4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800" y="190053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2362200"/>
            <a:ext cx="2438400" cy="2209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A(x) = 0 </a:t>
            </a: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B(x) 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>
          <a:xfrm>
            <a:off x="3962400" y="3022600"/>
            <a:ext cx="4064000" cy="533400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auto" latinLnBrk="0" hangingPunct="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(2x – 5)(3x+1) = 0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53851"/>
              </p:ext>
            </p:extLst>
          </p:nvPr>
        </p:nvGraphicFramePr>
        <p:xfrm>
          <a:off x="3454400" y="3695700"/>
          <a:ext cx="711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3" imgW="215640" imgH="152280" progId="">
                  <p:embed/>
                </p:oleObj>
              </mc:Choice>
              <mc:Fallback>
                <p:oleObj name="Equation" r:id="rId3" imgW="215640" imgH="152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695700"/>
                        <a:ext cx="7112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368801" y="3556000"/>
            <a:ext cx="5086351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x – 5 = 0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x+1  = 0 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31192"/>
              </p:ext>
            </p:extLst>
          </p:nvPr>
        </p:nvGraphicFramePr>
        <p:xfrm>
          <a:off x="3409949" y="4089401"/>
          <a:ext cx="1670051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5" imgW="571320" imgH="393480" progId="">
                  <p:embed/>
                </p:oleObj>
              </mc:Choice>
              <mc:Fallback>
                <p:oleObj name="Equation" r:id="rId5" imgW="5713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49" y="4089401"/>
                        <a:ext cx="1670051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384800" y="4241800"/>
            <a:ext cx="152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3546"/>
              </p:ext>
            </p:extLst>
          </p:nvPr>
        </p:nvGraphicFramePr>
        <p:xfrm>
          <a:off x="6830483" y="4089400"/>
          <a:ext cx="139911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7" imgW="469800" imgH="393480" progId="">
                  <p:embed/>
                </p:oleObj>
              </mc:Choice>
              <mc:Fallback>
                <p:oleObj name="Equation" r:id="rId7" imgW="46980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483" y="4089400"/>
                        <a:ext cx="139911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860800" y="5156200"/>
            <a:ext cx="751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28131"/>
              </p:ext>
            </p:extLst>
          </p:nvPr>
        </p:nvGraphicFramePr>
        <p:xfrm>
          <a:off x="5486400" y="5765800"/>
          <a:ext cx="216746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9" imgW="812520" imgH="431640" progId="">
                  <p:embed/>
                </p:oleObj>
              </mc:Choice>
              <mc:Fallback>
                <p:oleObj name="Equation" r:id="rId9" imgW="8125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65800"/>
                        <a:ext cx="216746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149600" y="1852106"/>
            <a:ext cx="82296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Áp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dụng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1800"/>
              </a:spcBef>
            </a:pPr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sau</a:t>
            </a:r>
            <a:endParaRPr lang="en-US" sz="2400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14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8" grpId="0" animBg="1"/>
      <p:bldP spid="19" grpId="0" animBg="1"/>
      <p:bldP spid="20" grpId="0"/>
      <p:bldP spid="22" grpId="0"/>
      <p:bldP spid="24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1117600" y="1"/>
            <a:ext cx="10109200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4800" b="1" kern="10" dirty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ƯƠNG TRÌNH </a:t>
            </a:r>
            <a:r>
              <a:rPr lang="en-US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ƯA VỀ DẠNG PHƯƠNG TRÌNH 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́CH</a:t>
            </a:r>
            <a:endParaRPr lang="en-US" sz="4800" b="1" kern="10" dirty="0">
              <a:ln w="9525">
                <a:noFill/>
                <a:round/>
                <a:headEnd/>
                <a:tailEnd/>
              </a:ln>
              <a:solidFill>
                <a:srgbClr val="0070C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17600" y="685801"/>
            <a:ext cx="45720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5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500" b="1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5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3500" b="1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5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500" b="1" i="1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371600"/>
            <a:ext cx="12192000" cy="16764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22210" y="1384093"/>
            <a:ext cx="77216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625600" y="1981200"/>
            <a:ext cx="995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(x).B(x) = 0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↔ A(x) = 0 </a:t>
            </a:r>
            <a:r>
              <a:rPr lang="en-US" sz="2700" i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</a:t>
            </a:r>
            <a:r>
              <a:rPr lang="vi-VN" sz="2700" i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̣c</a:t>
            </a:r>
            <a:r>
              <a:rPr lang="vi-VN" sz="27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(x) = 0</a:t>
            </a:r>
            <a:endParaRPr lang="en-US" sz="27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320799" y="3124201"/>
            <a:ext cx="8857521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5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5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Horizontal Scroll 12"/>
          <p:cNvSpPr>
            <a:spLocks noChangeArrowheads="1"/>
          </p:cNvSpPr>
          <p:nvPr/>
        </p:nvSpPr>
        <p:spPr bwMode="auto">
          <a:xfrm>
            <a:off x="406400" y="3429000"/>
            <a:ext cx="11480800" cy="3276600"/>
          </a:xfrm>
          <a:prstGeom prst="horizontalScroll">
            <a:avLst>
              <a:gd name="adj" fmla="val 12500"/>
            </a:avLst>
          </a:prstGeom>
          <a:blipFill>
            <a:blip r:embed="rId3" cstate="print"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 prstMaterial="matte"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839449" y="3886201"/>
            <a:ext cx="10927829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sz="3000" dirty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Áp dụng phương pháp phân tích đa thức thành nhân tử. 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vi-VN" sz="3000" dirty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Tính chất của phép nhân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000" dirty="0" smtClean="0">
              <a:blipFill>
                <a:blip r:embed="rId4"/>
                <a:tile tx="0" ty="0" sx="100000" sy="100000" flip="none" algn="tl"/>
              </a:blip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blipFill>
                  <a:blip r:embed="rId4"/>
                  <a:tile tx="0" ty="0" sx="100000" sy="100000" flip="none" algn="tl"/>
                </a:blipFill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000" dirty="0">
              <a:blipFill>
                <a:blip r:embed="rId4"/>
                <a:tile tx="0" ty="0" sx="100000" sy="100000" flip="none" algn="tl"/>
              </a:blip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24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1558</Words>
  <Application>Microsoft Office PowerPoint</Application>
  <PresentationFormat>Widescreen</PresentationFormat>
  <Paragraphs>298</Paragraphs>
  <Slides>18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.VnTime</vt:lpstr>
      <vt:lpstr>Arial</vt:lpstr>
      <vt:lpstr>Calibri</vt:lpstr>
      <vt:lpstr>Calibri Light</vt:lpstr>
      <vt:lpstr>Cambria Math</vt:lpstr>
      <vt:lpstr>Symbol</vt:lpstr>
      <vt:lpstr>Times New Roman</vt:lpstr>
      <vt:lpstr>VNI-Kori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PHƯƠNG TRÌNH BẬC NHẤT MỘT ẨN Phương trình đưa về dạng  ax + b=0</vt:lpstr>
      <vt:lpstr>PowerPoint Presentation</vt:lpstr>
      <vt:lpstr>PowerPoint Presentation</vt:lpstr>
      <vt:lpstr>         PHƯƠNG TRÌNH ĐƯA VỀ PHƯƠNG TRÌNH TÍCH Giải phương trình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47</cp:revision>
  <dcterms:created xsi:type="dcterms:W3CDTF">2020-04-10T10:49:48Z</dcterms:created>
  <dcterms:modified xsi:type="dcterms:W3CDTF">2022-03-10T12:16:38Z</dcterms:modified>
</cp:coreProperties>
</file>